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80559DD" w14:textId="59CA9AF3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7A2893">
        <w:t>2.</w:t>
      </w:r>
      <w:r w:rsidR="00070EEB">
        <w:t>1</w:t>
      </w:r>
      <w:r>
        <w:t>]</w:t>
      </w:r>
    </w:p>
    <w:p w14:paraId="65D42DB3" w14:textId="5ABA413E" w:rsidR="005360E2" w:rsidRPr="00B01BD8" w:rsidRDefault="005360E2" w:rsidP="005360E2">
      <w:pPr>
        <w:pStyle w:val="Pquestiontextmainstem"/>
      </w:pPr>
      <w:r w:rsidRPr="00B01BD8">
        <w:t xml:space="preserve">The fraction </w:t>
      </w:r>
      <w:r w:rsidR="00A04B72" w:rsidRPr="00FC4664">
        <w:rPr>
          <w:position w:val="-24"/>
          <w:sz w:val="20"/>
          <w:szCs w:val="20"/>
        </w:rPr>
        <w:object w:dxaOrig="380" w:dyaOrig="620" w14:anchorId="3C8BD0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pt;height:30.85pt" o:ole="" fillcolor="window">
            <v:imagedata r:id="rId8" o:title=""/>
          </v:shape>
          <o:OLEObject Type="Embed" ProgID="Equation.3" ShapeID="_x0000_i1025" DrawAspect="Content" ObjectID="_1540563984" r:id="rId9"/>
        </w:object>
      </w:r>
      <w:r w:rsidRPr="00B01BD8">
        <w:t xml:space="preserve"> written as a decimal is:</w:t>
      </w:r>
      <w:bookmarkStart w:id="0" w:name="_GoBack"/>
      <w:bookmarkEnd w:id="0"/>
    </w:p>
    <w:p w14:paraId="56D2D6CE" w14:textId="744B19F5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2.1</w:t>
      </w:r>
      <w:r w:rsidR="00A04B72">
        <w:t>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2.</w:t>
      </w:r>
      <w:r w:rsidR="00A04B72">
        <w:t>5</w:t>
      </w:r>
      <w:r w:rsidR="00070EEB" w:rsidRPr="00B01BD8">
        <w:t>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2.</w:t>
      </w:r>
      <w:r w:rsidR="00A04B72">
        <w:t>0</w:t>
      </w:r>
      <w:r w:rsidR="00070EEB" w:rsidRPr="00B01BD8">
        <w:t>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>2.</w:t>
      </w:r>
      <w:r w:rsidR="00A04B72">
        <w:t>2</w:t>
      </w:r>
      <w:r w:rsidR="00070EEB" w:rsidRPr="00B01BD8">
        <w:t xml:space="preserve"> </w:t>
      </w:r>
    </w:p>
    <w:p w14:paraId="387F7599" w14:textId="491B48CF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</w:r>
      <w:r w:rsidR="00FE3CA2">
        <w:t>[</w:t>
      </w:r>
      <w:r w:rsidR="007A2893">
        <w:t>2.</w:t>
      </w:r>
      <w:r w:rsidR="00070EEB">
        <w:t>1</w:t>
      </w:r>
      <w:r w:rsidR="00FE3CA2">
        <w:t>]</w:t>
      </w:r>
    </w:p>
    <w:p w14:paraId="43CA3E0F" w14:textId="433010CB" w:rsidR="00070EEB" w:rsidRPr="00B01BD8" w:rsidRDefault="00070EEB" w:rsidP="00070EEB">
      <w:pPr>
        <w:pStyle w:val="Pquestiontextmainstem"/>
      </w:pPr>
      <w:r w:rsidRPr="00B01BD8">
        <w:t xml:space="preserve">The </w:t>
      </w:r>
      <w:r w:rsidR="00A04B72">
        <w:t>decimal 0.85</w:t>
      </w:r>
      <w:r w:rsidRPr="00B01BD8">
        <w:t xml:space="preserve"> written as a fraction is:</w:t>
      </w:r>
    </w:p>
    <w:p w14:paraId="7A679ADF" w14:textId="4F2F3AEA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A04B72" w:rsidRPr="00FC4664">
        <w:rPr>
          <w:position w:val="-24"/>
          <w:sz w:val="20"/>
          <w:szCs w:val="20"/>
        </w:rPr>
        <w:object w:dxaOrig="440" w:dyaOrig="620" w14:anchorId="3164FEAD">
          <v:shape id="_x0000_i1026" type="#_x0000_t75" style="width:21.5pt;height:30.85pt" o:ole="" fillcolor="window">
            <v:imagedata r:id="rId10" o:title=""/>
          </v:shape>
          <o:OLEObject Type="Embed" ProgID="Equation.3" ShapeID="_x0000_i1026" DrawAspect="Content" ObjectID="_1540563985" r:id="rId11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A04B72" w:rsidRPr="00FC4664">
        <w:rPr>
          <w:position w:val="-24"/>
          <w:sz w:val="20"/>
          <w:szCs w:val="20"/>
        </w:rPr>
        <w:object w:dxaOrig="460" w:dyaOrig="620" w14:anchorId="78ED38C3">
          <v:shape id="_x0000_i1027" type="#_x0000_t75" style="width:23.4pt;height:30.85pt" o:ole="" fillcolor="window">
            <v:imagedata r:id="rId12" o:title=""/>
          </v:shape>
          <o:OLEObject Type="Embed" ProgID="Equation.3" ShapeID="_x0000_i1027" DrawAspect="Content" ObjectID="_1540563986" r:id="rId13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A04B72" w:rsidRPr="00FC4664">
        <w:rPr>
          <w:position w:val="-24"/>
          <w:sz w:val="20"/>
          <w:szCs w:val="20"/>
        </w:rPr>
        <w:object w:dxaOrig="340" w:dyaOrig="620" w14:anchorId="5F204815">
          <v:shape id="_x0000_i1028" type="#_x0000_t75" style="width:16.85pt;height:30.85pt" o:ole="" fillcolor="window">
            <v:imagedata r:id="rId14" o:title=""/>
          </v:shape>
          <o:OLEObject Type="Embed" ProgID="Equation.3" ShapeID="_x0000_i1028" DrawAspect="Content" ObjectID="_1540563987" r:id="rId1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A04B72" w:rsidRPr="00FC4664">
        <w:rPr>
          <w:position w:val="-24"/>
          <w:sz w:val="20"/>
          <w:szCs w:val="20"/>
        </w:rPr>
        <w:object w:dxaOrig="460" w:dyaOrig="620" w14:anchorId="593E8989">
          <v:shape id="_x0000_i1029" type="#_x0000_t75" style="width:23.4pt;height:30.85pt" o:ole="" fillcolor="window">
            <v:imagedata r:id="rId16" o:title=""/>
          </v:shape>
          <o:OLEObject Type="Embed" ProgID="Equation.3" ShapeID="_x0000_i1029" DrawAspect="Content" ObjectID="_1540563988" r:id="rId17"/>
        </w:object>
      </w:r>
    </w:p>
    <w:p w14:paraId="761EFBD8" w14:textId="3D7E3565" w:rsidR="00E612EF" w:rsidRDefault="00E612EF" w:rsidP="00E612EF">
      <w:pPr>
        <w:pStyle w:val="Pquestionheadingmc"/>
      </w:pPr>
      <w:r>
        <w:t>Question 3</w:t>
      </w:r>
      <w:r>
        <w:tab/>
      </w:r>
      <w:r w:rsidR="00FE3CA2">
        <w:t>[</w:t>
      </w:r>
      <w:r w:rsidR="007A2893">
        <w:t>2.</w:t>
      </w:r>
      <w:r w:rsidR="00070EEB">
        <w:t>2</w:t>
      </w:r>
      <w:r w:rsidR="00FE3CA2">
        <w:t>]</w:t>
      </w:r>
    </w:p>
    <w:p w14:paraId="033152FE" w14:textId="267243B0" w:rsidR="00070EEB" w:rsidRPr="00B01BD8" w:rsidRDefault="00A04B72" w:rsidP="00070EEB">
      <w:pPr>
        <w:pStyle w:val="Pquestiontextmainstem"/>
      </w:pPr>
      <w:r w:rsidRPr="00FC4664">
        <w:rPr>
          <w:position w:val="-24"/>
          <w:sz w:val="20"/>
          <w:szCs w:val="20"/>
        </w:rPr>
        <w:object w:dxaOrig="300" w:dyaOrig="620" w14:anchorId="1DD8EFBF">
          <v:shape id="_x0000_i1030" type="#_x0000_t75" style="width:14.95pt;height:30.85pt" o:ole="" fillcolor="window">
            <v:imagedata r:id="rId18" o:title=""/>
          </v:shape>
          <o:OLEObject Type="Embed" ProgID="Equation.3" ShapeID="_x0000_i1030" DrawAspect="Content" ObjectID="_1540563989" r:id="rId19"/>
        </w:object>
      </w:r>
      <w:r w:rsidR="00070EEB" w:rsidRPr="00B01BD8">
        <w:t xml:space="preserve"> </w:t>
      </w:r>
      <w:r w:rsidR="007004F4">
        <w:t xml:space="preserve">written </w:t>
      </w:r>
      <w:r w:rsidR="00070EEB" w:rsidRPr="00B01BD8">
        <w:t>as a decimal is:</w:t>
      </w:r>
    </w:p>
    <w:p w14:paraId="36BEF3E4" w14:textId="0EFF8DB8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0.3</w:t>
      </w:r>
      <w:r w:rsidR="00A04B72">
        <w:t>1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A04B72">
        <w:t>3.1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A04B72">
        <w:t>0.27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A04B72" w:rsidRPr="00FC4664">
        <w:rPr>
          <w:position w:val="-6"/>
          <w:sz w:val="20"/>
          <w:szCs w:val="20"/>
        </w:rPr>
        <w:object w:dxaOrig="499" w:dyaOrig="320" w14:anchorId="16F6A408">
          <v:shape id="_x0000_i1031" type="#_x0000_t75" style="width:24.3pt;height:15.9pt" o:ole="">
            <v:imagedata r:id="rId20" o:title=""/>
          </v:shape>
          <o:OLEObject Type="Embed" ProgID="Equation.3" ShapeID="_x0000_i1031" DrawAspect="Content" ObjectID="_1540563990" r:id="rId21"/>
        </w:object>
      </w:r>
    </w:p>
    <w:p w14:paraId="7C527867" w14:textId="1AEF6776" w:rsidR="00E612EF" w:rsidRDefault="00E612EF" w:rsidP="00E612EF">
      <w:pPr>
        <w:pStyle w:val="Pquestionheadingmc"/>
      </w:pPr>
      <w:r>
        <w:t>Question 4</w:t>
      </w:r>
      <w:r>
        <w:tab/>
      </w:r>
      <w:r w:rsidR="00FE3CA2">
        <w:t>[</w:t>
      </w:r>
      <w:r w:rsidR="007A2893">
        <w:t>2.</w:t>
      </w:r>
      <w:r w:rsidR="00070EEB">
        <w:t>3</w:t>
      </w:r>
      <w:r w:rsidR="00FE3CA2">
        <w:t>]</w:t>
      </w:r>
    </w:p>
    <w:p w14:paraId="5566ECEB" w14:textId="289C15AC" w:rsidR="00070EEB" w:rsidRPr="00B01BD8" w:rsidRDefault="003F4D78" w:rsidP="00070EEB">
      <w:pPr>
        <w:pStyle w:val="Pquestiontextmainstem"/>
      </w:pPr>
      <w:r w:rsidRPr="00FC4664">
        <w:rPr>
          <w:position w:val="-24"/>
          <w:sz w:val="20"/>
          <w:szCs w:val="20"/>
        </w:rPr>
        <w:object w:dxaOrig="1100" w:dyaOrig="620" w14:anchorId="5CB86233">
          <v:shape id="_x0000_i1032" type="#_x0000_t75" style="width:55.15pt;height:30.85pt" o:ole="" fillcolor="window">
            <v:imagedata r:id="rId22" o:title=""/>
          </v:shape>
          <o:OLEObject Type="Embed" ProgID="Equation.DSMT4" ShapeID="_x0000_i1032" DrawAspect="Content" ObjectID="_1540563991" r:id="rId23"/>
        </w:object>
      </w:r>
    </w:p>
    <w:p w14:paraId="6AFC753A" w14:textId="68A6C221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240" w:dyaOrig="620" w14:anchorId="60016243">
          <v:shape id="_x0000_i1033" type="#_x0000_t75" style="width:12.15pt;height:30.85pt" o:ole="" fillcolor="window">
            <v:imagedata r:id="rId24" o:title=""/>
          </v:shape>
          <o:OLEObject Type="Embed" ProgID="Equation.3" ShapeID="_x0000_i1033" DrawAspect="Content" ObjectID="_1540563992" r:id="rId2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A04B72" w:rsidRPr="00FC4664">
        <w:rPr>
          <w:position w:val="-24"/>
          <w:sz w:val="20"/>
          <w:szCs w:val="20"/>
        </w:rPr>
        <w:object w:dxaOrig="340" w:dyaOrig="620" w14:anchorId="1A6316D2">
          <v:shape id="_x0000_i1034" type="#_x0000_t75" style="width:16.85pt;height:30.85pt" o:ole="" fillcolor="window">
            <v:imagedata r:id="rId26" o:title=""/>
          </v:shape>
          <o:OLEObject Type="Embed" ProgID="Equation.3" ShapeID="_x0000_i1034" DrawAspect="Content" ObjectID="_1540563993" r:id="rId27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A04B72" w:rsidRPr="00FC4664">
        <w:rPr>
          <w:position w:val="-24"/>
          <w:sz w:val="20"/>
          <w:szCs w:val="20"/>
        </w:rPr>
        <w:object w:dxaOrig="440" w:dyaOrig="620" w14:anchorId="27D51D2C">
          <v:shape id="_x0000_i1035" type="#_x0000_t75" style="width:21.5pt;height:30.85pt" o:ole="" fillcolor="window">
            <v:imagedata r:id="rId28" o:title=""/>
          </v:shape>
          <o:OLEObject Type="Embed" ProgID="Equation.3" ShapeID="_x0000_i1035" DrawAspect="Content" ObjectID="_1540563994" r:id="rId29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A04B72" w:rsidRPr="00FC4664">
        <w:rPr>
          <w:position w:val="-24"/>
          <w:sz w:val="20"/>
          <w:szCs w:val="20"/>
        </w:rPr>
        <w:object w:dxaOrig="460" w:dyaOrig="620" w14:anchorId="72E57AD9">
          <v:shape id="_x0000_i1036" type="#_x0000_t75" style="width:23.4pt;height:30.85pt" o:ole="" fillcolor="window">
            <v:imagedata r:id="rId30" o:title=""/>
          </v:shape>
          <o:OLEObject Type="Embed" ProgID="Equation.3" ShapeID="_x0000_i1036" DrawAspect="Content" ObjectID="_1540563995" r:id="rId31"/>
        </w:object>
      </w:r>
    </w:p>
    <w:p w14:paraId="40CFB670" w14:textId="383C1D6A" w:rsidR="00E612EF" w:rsidRDefault="00E612EF" w:rsidP="00E612EF">
      <w:pPr>
        <w:pStyle w:val="Pquestionheadingmc"/>
      </w:pPr>
      <w:r>
        <w:t>Question 5</w:t>
      </w:r>
      <w:r>
        <w:tab/>
      </w:r>
      <w:r w:rsidR="00FE3CA2">
        <w:t>[</w:t>
      </w:r>
      <w:r w:rsidR="007A2893">
        <w:t>2.</w:t>
      </w:r>
      <w:r w:rsidR="00070EEB">
        <w:t>4</w:t>
      </w:r>
      <w:r w:rsidR="00FE3CA2">
        <w:t>]</w:t>
      </w:r>
    </w:p>
    <w:p w14:paraId="4F0FE331" w14:textId="31BA5A55" w:rsidR="00070EEB" w:rsidRPr="00B01BD8" w:rsidRDefault="00070EEB" w:rsidP="00070EEB">
      <w:pPr>
        <w:pStyle w:val="Pquestiontextmainstem"/>
      </w:pPr>
      <w:r w:rsidRPr="00B01BD8">
        <w:t>This is a water jug with even</w:t>
      </w:r>
      <w:r w:rsidR="00B27DCC">
        <w:t>ly spaced</w:t>
      </w:r>
      <w:r w:rsidRPr="00B01BD8">
        <w:t xml:space="preserve"> marks on the side.</w:t>
      </w:r>
    </w:p>
    <w:p w14:paraId="2F8B9D54" w14:textId="77777777" w:rsidR="00070EEB" w:rsidRPr="00B01BD8" w:rsidRDefault="00070EEB" w:rsidP="00070EEB">
      <w:pPr>
        <w:pStyle w:val="Pquestiontextmainstem"/>
      </w:pPr>
      <w:r w:rsidRPr="00B01BD8">
        <w:rPr>
          <w:noProof/>
        </w:rPr>
        <w:drawing>
          <wp:inline distT="0" distB="0" distL="0" distR="0" wp14:anchorId="40D09426" wp14:editId="1CD05830">
            <wp:extent cx="1247775" cy="1400175"/>
            <wp:effectExtent l="0" t="0" r="9525" b="9525"/>
            <wp:docPr id="1" name="Picture 1" descr="PM8_SmB_2_01T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8_SmB_2_01TF_RR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F60C8" w14:textId="77777777" w:rsidR="00070EEB" w:rsidRPr="00B01BD8" w:rsidRDefault="00070EEB" w:rsidP="00070EEB">
      <w:pPr>
        <w:pStyle w:val="Pquestiontextmainstem"/>
      </w:pPr>
      <w:r w:rsidRPr="00B01BD8">
        <w:t xml:space="preserve">It appears to be: </w:t>
      </w:r>
    </w:p>
    <w:p w14:paraId="42026FE0" w14:textId="1366229A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 xml:space="preserve">about 50% </w:t>
      </w:r>
      <w:r w:rsidR="00A04B72" w:rsidRPr="00B01BD8">
        <w:t>empty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 xml:space="preserve">about 60% </w:t>
      </w:r>
      <w:r w:rsidR="00A04B72" w:rsidRPr="00B01BD8">
        <w:t>empty</w:t>
      </w:r>
    </w:p>
    <w:p w14:paraId="44DBFB4E" w14:textId="1CE4D84E" w:rsidR="00070EEB" w:rsidRDefault="003F7CC3" w:rsidP="00070EEB">
      <w:pPr>
        <w:pStyle w:val="Pquestiontextmcqoptions"/>
      </w:pP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 xml:space="preserve">about 40% </w:t>
      </w:r>
      <w:r w:rsidR="00A04B72">
        <w:t>full</w:t>
      </w:r>
      <w:r>
        <w:tab/>
      </w:r>
      <w:r w:rsidR="00290260">
        <w:rPr>
          <w:rStyle w:val="Cquestionpartlabelbold"/>
        </w:rPr>
        <w:tab/>
      </w:r>
      <w:r w:rsidR="00A04B72">
        <w:rPr>
          <w:rStyle w:val="Cquestionpartlabelbold"/>
        </w:rPr>
        <w:tab/>
      </w:r>
      <w:r w:rsidR="00A04B72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 xml:space="preserve">about 30% </w:t>
      </w:r>
      <w:r w:rsidR="00A04B72">
        <w:t>full</w:t>
      </w:r>
      <w:r w:rsidR="00070EEB">
        <w:t xml:space="preserve"> </w:t>
      </w:r>
    </w:p>
    <w:p w14:paraId="47CBB231" w14:textId="6264CC24" w:rsidR="00E612EF" w:rsidRDefault="00E612EF" w:rsidP="00070EEB">
      <w:pPr>
        <w:pStyle w:val="Pquestionheadingmc"/>
      </w:pPr>
      <w:r>
        <w:t>Question 6</w:t>
      </w:r>
      <w:r>
        <w:tab/>
      </w:r>
      <w:r w:rsidR="00FE3CA2">
        <w:t>[</w:t>
      </w:r>
      <w:r w:rsidR="007A2893">
        <w:t>2.</w:t>
      </w:r>
      <w:r w:rsidR="00070EEB">
        <w:t>5</w:t>
      </w:r>
      <w:r w:rsidR="00FE3CA2">
        <w:t>]</w:t>
      </w:r>
    </w:p>
    <w:p w14:paraId="1D09C9F1" w14:textId="4B57D0A1" w:rsidR="00070EEB" w:rsidRPr="00B01BD8" w:rsidRDefault="00070EEB" w:rsidP="00070EEB">
      <w:pPr>
        <w:pStyle w:val="Pquestiontextmainstem"/>
      </w:pPr>
      <w:r w:rsidRPr="00B01BD8">
        <w:t xml:space="preserve">The fraction </w:t>
      </w:r>
      <w:r w:rsidR="00A04B72" w:rsidRPr="00FC4664">
        <w:rPr>
          <w:position w:val="-24"/>
          <w:sz w:val="20"/>
          <w:szCs w:val="20"/>
        </w:rPr>
        <w:object w:dxaOrig="220" w:dyaOrig="620" w14:anchorId="012A359F">
          <v:shape id="_x0000_i1037" type="#_x0000_t75" style="width:11.2pt;height:30.85pt" o:ole="" fillcolor="window">
            <v:imagedata r:id="rId33" o:title=""/>
          </v:shape>
          <o:OLEObject Type="Embed" ProgID="Equation.3" ShapeID="_x0000_i1037" DrawAspect="Content" ObjectID="_1540563996" r:id="rId34"/>
        </w:object>
      </w:r>
      <w:r w:rsidRPr="00B01BD8">
        <w:t xml:space="preserve"> as a percentage is:</w:t>
      </w:r>
    </w:p>
    <w:p w14:paraId="5799722A" w14:textId="3D920DF6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A04B72">
        <w:t>13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A04B72">
        <w:t>31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A04B72">
        <w:t>33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A04B72" w:rsidRPr="00FC4664">
        <w:rPr>
          <w:position w:val="-24"/>
          <w:sz w:val="20"/>
          <w:szCs w:val="20"/>
        </w:rPr>
        <w:object w:dxaOrig="720" w:dyaOrig="620" w14:anchorId="1BDB0D18">
          <v:shape id="_x0000_i1038" type="#_x0000_t75" style="width:36.45pt;height:30.85pt" o:ole="" fillcolor="window">
            <v:imagedata r:id="rId35" o:title=""/>
          </v:shape>
          <o:OLEObject Type="Embed" ProgID="Equation.3" ShapeID="_x0000_i1038" DrawAspect="Content" ObjectID="_1540563997" r:id="rId36"/>
        </w:object>
      </w:r>
    </w:p>
    <w:p w14:paraId="370BB3C1" w14:textId="0AE38013" w:rsidR="00E612EF" w:rsidRDefault="00E612EF" w:rsidP="00362685">
      <w:pPr>
        <w:pStyle w:val="Pquestionheadingmc"/>
      </w:pPr>
      <w:r>
        <w:lastRenderedPageBreak/>
        <w:t>Question 7</w:t>
      </w:r>
      <w:r>
        <w:tab/>
      </w:r>
      <w:r w:rsidR="00FE3CA2">
        <w:t>[</w:t>
      </w:r>
      <w:r w:rsidR="007A2893">
        <w:t>2.</w:t>
      </w:r>
      <w:r w:rsidR="00070EEB">
        <w:t>5</w:t>
      </w:r>
      <w:r w:rsidR="00FE3CA2">
        <w:t>]</w:t>
      </w:r>
    </w:p>
    <w:p w14:paraId="28E8FF7E" w14:textId="35E2735A" w:rsidR="00070EEB" w:rsidRPr="00B01BD8" w:rsidRDefault="009B7E52" w:rsidP="00362685">
      <w:pPr>
        <w:pStyle w:val="Pquestiontextmainstem"/>
        <w:keepNext/>
      </w:pPr>
      <w:r>
        <w:t>The decimal 2.85</w:t>
      </w:r>
      <w:r w:rsidR="00070EEB" w:rsidRPr="00B01BD8">
        <w:t xml:space="preserve"> as a percentage is:</w:t>
      </w:r>
    </w:p>
    <w:p w14:paraId="5ABBD2CB" w14:textId="536F23FE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9B7E52">
        <w:t>2.85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24</w:t>
      </w:r>
      <w:r w:rsidR="009B7E52">
        <w:t>8.5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9B7E52">
        <w:t>285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9B7E52">
        <w:t>285</w:t>
      </w:r>
      <w:r w:rsidR="00070EEB" w:rsidRPr="00B01BD8">
        <w:t>0%</w:t>
      </w:r>
    </w:p>
    <w:p w14:paraId="32453F92" w14:textId="59CA3A41" w:rsidR="00E612EF" w:rsidRDefault="00E612EF" w:rsidP="00E612EF">
      <w:pPr>
        <w:pStyle w:val="Pquestionheadingmc"/>
      </w:pPr>
      <w:r>
        <w:t>Question 8</w:t>
      </w:r>
      <w:r>
        <w:tab/>
      </w:r>
      <w:r w:rsidR="00FE3CA2">
        <w:t>[</w:t>
      </w:r>
      <w:r w:rsidR="007A2893">
        <w:t>2.</w:t>
      </w:r>
      <w:r w:rsidR="00070EEB">
        <w:t>6</w:t>
      </w:r>
      <w:r w:rsidR="00FE3CA2">
        <w:t>]</w:t>
      </w:r>
    </w:p>
    <w:p w14:paraId="6834BFE9" w14:textId="3AE95EBB" w:rsidR="00070EEB" w:rsidRPr="00B01BD8" w:rsidRDefault="00070EEB" w:rsidP="00070EEB">
      <w:pPr>
        <w:pStyle w:val="Pquestiontextmainstem"/>
      </w:pPr>
      <w:r w:rsidRPr="00B01BD8">
        <w:t xml:space="preserve">The </w:t>
      </w:r>
      <w:r w:rsidR="009B7E52">
        <w:t>percentage 5</w:t>
      </w:r>
      <w:r w:rsidRPr="00B01BD8">
        <w:t>5% written as a decimal is:</w:t>
      </w:r>
    </w:p>
    <w:p w14:paraId="4F2D5F68" w14:textId="218638A4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9B7E52">
        <w:t>5</w:t>
      </w:r>
      <w:r w:rsidR="00070EEB" w:rsidRPr="00B01BD8">
        <w:t>.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9B7E52">
        <w:t>0.5</w:t>
      </w:r>
      <w:r w:rsidR="00070EEB" w:rsidRPr="00B01BD8">
        <w:t>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9B7E52">
        <w:t>0.05</w:t>
      </w:r>
      <w:r w:rsidR="00070EEB" w:rsidRPr="00B01BD8">
        <w:t>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9B7E52">
        <w:t>0.005</w:t>
      </w:r>
      <w:r w:rsidR="00070EEB" w:rsidRPr="00B01BD8">
        <w:t>5</w:t>
      </w:r>
    </w:p>
    <w:p w14:paraId="1633EA82" w14:textId="40AE76A7" w:rsidR="00E612EF" w:rsidRDefault="00E612EF" w:rsidP="00E612EF">
      <w:pPr>
        <w:pStyle w:val="Pquestionheadingmc"/>
      </w:pPr>
      <w:r>
        <w:t>Question 9</w:t>
      </w:r>
      <w:r>
        <w:tab/>
      </w:r>
      <w:r w:rsidR="00FE3CA2">
        <w:t>[</w:t>
      </w:r>
      <w:r w:rsidR="007A2893">
        <w:t>2.</w:t>
      </w:r>
      <w:r w:rsidR="00070EEB">
        <w:t>6</w:t>
      </w:r>
      <w:r w:rsidR="00FE3CA2">
        <w:t>]</w:t>
      </w:r>
    </w:p>
    <w:p w14:paraId="4BA515B0" w14:textId="35DA1FD9" w:rsidR="00070EEB" w:rsidRPr="00B01BD8" w:rsidRDefault="009B7E52" w:rsidP="00070EEB">
      <w:pPr>
        <w:pStyle w:val="Pquestiontextmainstem"/>
      </w:pPr>
      <w:r>
        <w:t>The percentage 3</w:t>
      </w:r>
      <w:r w:rsidR="00070EEB" w:rsidRPr="00B01BD8">
        <w:t xml:space="preserve">20% written as a fraction is: </w:t>
      </w:r>
    </w:p>
    <w:p w14:paraId="3ABBF7BA" w14:textId="7D4D1B0C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9B7E52" w:rsidRPr="00FC4664">
        <w:rPr>
          <w:position w:val="-24"/>
          <w:sz w:val="20"/>
          <w:szCs w:val="20"/>
        </w:rPr>
        <w:object w:dxaOrig="360" w:dyaOrig="620" w14:anchorId="289DDB49">
          <v:shape id="_x0000_i1039" type="#_x0000_t75" style="width:17.75pt;height:30.85pt" o:ole="" fillcolor="window">
            <v:imagedata r:id="rId37" o:title=""/>
          </v:shape>
          <o:OLEObject Type="Embed" ProgID="Equation.3" ShapeID="_x0000_i1039" DrawAspect="Content" ObjectID="_1540563998" r:id="rId38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9B7E52" w:rsidRPr="00FC4664">
        <w:rPr>
          <w:position w:val="-24"/>
          <w:sz w:val="20"/>
          <w:szCs w:val="20"/>
        </w:rPr>
        <w:object w:dxaOrig="360" w:dyaOrig="620" w14:anchorId="7809ACDE">
          <v:shape id="_x0000_i1040" type="#_x0000_t75" style="width:17.75pt;height:30.85pt" o:ole="" fillcolor="window">
            <v:imagedata r:id="rId39" o:title=""/>
          </v:shape>
          <o:OLEObject Type="Embed" ProgID="Equation.3" ShapeID="_x0000_i1040" DrawAspect="Content" ObjectID="_1540563999" r:id="rId40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9B7E52" w:rsidRPr="00FC4664">
        <w:rPr>
          <w:position w:val="-24"/>
          <w:sz w:val="20"/>
          <w:szCs w:val="20"/>
        </w:rPr>
        <w:object w:dxaOrig="360" w:dyaOrig="620" w14:anchorId="72AFB235">
          <v:shape id="_x0000_i1041" type="#_x0000_t75" style="width:17.75pt;height:30.85pt" o:ole="" fillcolor="window">
            <v:imagedata r:id="rId41" o:title=""/>
          </v:shape>
          <o:OLEObject Type="Embed" ProgID="Equation.3" ShapeID="_x0000_i1041" DrawAspect="Content" ObjectID="_1540564000" r:id="rId42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9B7E52" w:rsidRPr="00FC4664">
        <w:rPr>
          <w:position w:val="-24"/>
          <w:sz w:val="20"/>
          <w:szCs w:val="20"/>
        </w:rPr>
        <w:object w:dxaOrig="580" w:dyaOrig="620" w14:anchorId="5794AA10">
          <v:shape id="_x0000_i1042" type="#_x0000_t75" style="width:29pt;height:30.85pt" o:ole="" fillcolor="window">
            <v:imagedata r:id="rId43" o:title=""/>
          </v:shape>
          <o:OLEObject Type="Embed" ProgID="Equation.3" ShapeID="_x0000_i1042" DrawAspect="Content" ObjectID="_1540564001" r:id="rId44"/>
        </w:object>
      </w:r>
    </w:p>
    <w:p w14:paraId="5126DFCD" w14:textId="614AD950" w:rsidR="002D3853" w:rsidRDefault="002D3853" w:rsidP="002D3853">
      <w:pPr>
        <w:pStyle w:val="Pquestionheadingmc"/>
      </w:pPr>
      <w:r>
        <w:t>Question 10</w:t>
      </w:r>
      <w:r>
        <w:tab/>
      </w:r>
      <w:r w:rsidR="00FE3CA2">
        <w:t>[</w:t>
      </w:r>
      <w:r w:rsidR="007A2893">
        <w:t>2.</w:t>
      </w:r>
      <w:r w:rsidR="00070EEB">
        <w:t>7</w:t>
      </w:r>
      <w:r w:rsidR="00FE3CA2">
        <w:t>]</w:t>
      </w:r>
    </w:p>
    <w:p w14:paraId="3477CC27" w14:textId="0C043E10" w:rsidR="00070EEB" w:rsidRPr="00B01BD8" w:rsidRDefault="009B7E52" w:rsidP="00070EEB">
      <w:pPr>
        <w:pStyle w:val="Pquestiontextmainstem"/>
      </w:pPr>
      <w:r>
        <w:t>15</w:t>
      </w:r>
      <w:r w:rsidR="00070EEB" w:rsidRPr="00B01BD8">
        <w:t xml:space="preserve"> seconds out of 2 minutes is:</w:t>
      </w:r>
    </w:p>
    <w:p w14:paraId="61F2DFFB" w14:textId="271B0D6B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9B7E52">
        <w:t>15</w:t>
      </w:r>
      <w:r w:rsidR="00070EEB" w:rsidRPr="00B01BD8">
        <w:t>2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9B7E52">
        <w:t>1</w:t>
      </w:r>
      <w:r w:rsidR="00070EEB" w:rsidRPr="00B01BD8">
        <w:t>.25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 w:rsidRPr="009B7E52">
        <w:tab/>
      </w:r>
      <w:r w:rsidR="009B7E52" w:rsidRPr="009B7E52">
        <w:t>1</w:t>
      </w:r>
      <w:r w:rsidR="00070EEB" w:rsidRPr="009B7E52">
        <w:t>2</w:t>
      </w:r>
      <w:r w:rsidR="00070EEB" w:rsidRPr="00B01BD8">
        <w:t>.5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 w:rsidRPr="009B7E52">
        <w:tab/>
      </w:r>
      <w:r w:rsidR="009B7E52" w:rsidRPr="009B7E52">
        <w:t>1</w:t>
      </w:r>
      <w:r w:rsidR="00070EEB" w:rsidRPr="009B7E52">
        <w:t>25</w:t>
      </w:r>
      <w:r w:rsidR="00070EEB" w:rsidRPr="00B01BD8">
        <w:t>%</w:t>
      </w:r>
    </w:p>
    <w:p w14:paraId="5BA7F288" w14:textId="304BAA95" w:rsidR="007A2893" w:rsidRDefault="007A2893" w:rsidP="007A2893">
      <w:pPr>
        <w:pStyle w:val="Pquestionheadingmc"/>
      </w:pPr>
      <w:r>
        <w:t>Question 11</w:t>
      </w:r>
      <w:r>
        <w:tab/>
        <w:t>[2.</w:t>
      </w:r>
      <w:r w:rsidR="00070EEB">
        <w:t>8</w:t>
      </w:r>
      <w:r>
        <w:t>]</w:t>
      </w:r>
    </w:p>
    <w:p w14:paraId="2B8A7C79" w14:textId="49CBD7E5" w:rsidR="00070EEB" w:rsidRPr="00B01BD8" w:rsidRDefault="009B7E52" w:rsidP="00070EEB">
      <w:pPr>
        <w:pStyle w:val="Pquestiontextmainstem"/>
      </w:pPr>
      <w:r>
        <w:t>30% of $56</w:t>
      </w:r>
      <w:r w:rsidR="00070EEB" w:rsidRPr="00B01BD8">
        <w:t>0 is:</w:t>
      </w:r>
    </w:p>
    <w:p w14:paraId="4C411182" w14:textId="7A6AA940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9B7E52">
        <w:t>$168</w:t>
      </w:r>
      <w:r w:rsidR="00070EEB" w:rsidRPr="00B01BD8">
        <w:t>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$</w:t>
      </w:r>
      <w:r w:rsidR="0006481A">
        <w:t>168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$</w:t>
      </w:r>
      <w:r w:rsidR="0006481A">
        <w:t>16.8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6481A">
        <w:t>$1.69</w:t>
      </w:r>
    </w:p>
    <w:p w14:paraId="55102FCF" w14:textId="4B9AC566" w:rsidR="007A2893" w:rsidRDefault="007A2893" w:rsidP="007A2893">
      <w:pPr>
        <w:pStyle w:val="Pquestionheadingmc"/>
      </w:pPr>
      <w:r>
        <w:t>Question 12</w:t>
      </w:r>
      <w:r>
        <w:tab/>
        <w:t>[2.</w:t>
      </w:r>
      <w:r w:rsidR="00070EEB">
        <w:t>9</w:t>
      </w:r>
      <w:r>
        <w:t>]</w:t>
      </w:r>
    </w:p>
    <w:p w14:paraId="0EF745D4" w14:textId="0CE9298C" w:rsidR="00070EEB" w:rsidRPr="005360E2" w:rsidRDefault="00070EEB" w:rsidP="00070EEB">
      <w:pPr>
        <w:pStyle w:val="Pquestiontextmainstem"/>
      </w:pPr>
      <w:r w:rsidRPr="005360E2">
        <w:t>When $1</w:t>
      </w:r>
      <w:r w:rsidR="0006481A">
        <w:t>5</w:t>
      </w:r>
      <w:r w:rsidRPr="005360E2">
        <w:t xml:space="preserve">00 is increased by </w:t>
      </w:r>
      <w:r w:rsidR="0006481A">
        <w:t>2</w:t>
      </w:r>
      <w:r w:rsidRPr="005360E2">
        <w:t>0% it becomes:</w:t>
      </w:r>
    </w:p>
    <w:p w14:paraId="69A007FF" w14:textId="320E0147" w:rsidR="00070EEB" w:rsidRPr="00070EEB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6481A">
        <w:t>$165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6481A">
        <w:t>$180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6481A">
        <w:t>$152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6481A">
        <w:t>$30</w:t>
      </w:r>
      <w:r w:rsidR="00070EEB" w:rsidRPr="00070EEB">
        <w:t>0</w:t>
      </w:r>
    </w:p>
    <w:p w14:paraId="725818E6" w14:textId="70D2B12C" w:rsidR="001B433F" w:rsidRDefault="001B433F" w:rsidP="001B433F">
      <w:pPr>
        <w:pStyle w:val="Psectionresults"/>
      </w:pPr>
      <w:r>
        <w:t>M</w:t>
      </w:r>
      <w:r w:rsidR="002B3763">
        <w:t>ultiple-choice results: ___ /</w:t>
      </w:r>
      <w:r w:rsidR="002D3853">
        <w:t>1</w:t>
      </w:r>
      <w:r w:rsidR="007A2893">
        <w:t>2</w:t>
      </w:r>
    </w:p>
    <w:p w14:paraId="65671F4D" w14:textId="77777777" w:rsidR="00A87DD3" w:rsidRDefault="00A87DD3" w:rsidP="001B433F">
      <w:pPr>
        <w:pStyle w:val="Psectionresults"/>
      </w:pPr>
    </w:p>
    <w:p w14:paraId="38C01D2D" w14:textId="77777777" w:rsidR="001B433F" w:rsidRDefault="001B433F" w:rsidP="001B433F">
      <w:pPr>
        <w:pStyle w:val="Psectionheading"/>
      </w:pPr>
      <w:r>
        <w:t>Short answer section</w:t>
      </w:r>
    </w:p>
    <w:p w14:paraId="74A0B774" w14:textId="61C5AFCB" w:rsidR="00FD6DB9" w:rsidRDefault="00FD6DB9" w:rsidP="00FD6DB9">
      <w:pPr>
        <w:pStyle w:val="Pquestionheadingsx"/>
      </w:pPr>
      <w:r>
        <w:t>Question 13</w:t>
      </w:r>
      <w:r>
        <w:tab/>
      </w:r>
      <w:r w:rsidR="0025377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7A2893">
        <w:t>2.1</w:t>
      </w:r>
      <w:r>
        <w:t>]</w:t>
      </w:r>
    </w:p>
    <w:p w14:paraId="769BDE65" w14:textId="43851549" w:rsidR="003F7CC3" w:rsidRPr="00B01BD8" w:rsidRDefault="00B366E2" w:rsidP="00290260">
      <w:pPr>
        <w:pStyle w:val="Pquestiontextmainstem"/>
      </w:pPr>
      <w:r>
        <w:t>Write</w:t>
      </w:r>
      <w:r w:rsidR="003F7CC3" w:rsidRPr="00B01BD8">
        <w:t xml:space="preserve"> the number </w:t>
      </w:r>
      <w:r w:rsidR="001F0763" w:rsidRPr="00FC4664">
        <w:rPr>
          <w:position w:val="-24"/>
          <w:sz w:val="20"/>
          <w:szCs w:val="20"/>
        </w:rPr>
        <w:object w:dxaOrig="620" w:dyaOrig="620" w14:anchorId="3880E2AF">
          <v:shape id="_x0000_i1043" type="#_x0000_t75" style="width:30.85pt;height:30.85pt" o:ole="" fillcolor="window">
            <v:imagedata r:id="rId45" o:title=""/>
          </v:shape>
          <o:OLEObject Type="Embed" ProgID="Equation.3" ShapeID="_x0000_i1043" DrawAspect="Content" ObjectID="_1540564002" r:id="rId46"/>
        </w:object>
      </w:r>
      <w:r w:rsidR="003F7CC3" w:rsidRPr="00B01BD8">
        <w:t xml:space="preserve"> as a:</w:t>
      </w:r>
    </w:p>
    <w:p w14:paraId="54AFC166" w14:textId="1E5EC0DF" w:rsidR="003F7CC3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3F7CC3" w:rsidRPr="00B01BD8">
        <w:t>decimal</w:t>
      </w:r>
      <w:r w:rsidR="003F7CC3" w:rsidRPr="00B01BD8">
        <w:tab/>
      </w:r>
      <w:r w:rsidR="00362685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b)</w:t>
      </w:r>
      <w:r w:rsidR="00B27DCC">
        <w:rPr>
          <w:rStyle w:val="Cquestionpartlabelbold"/>
        </w:rPr>
        <w:t xml:space="preserve">  </w:t>
      </w:r>
      <w:r w:rsidR="003F7CC3" w:rsidRPr="00B01BD8">
        <w:t>percentage.</w:t>
      </w:r>
    </w:p>
    <w:p w14:paraId="64652D48" w14:textId="77777777" w:rsidR="008D7F3B" w:rsidRDefault="008D7F3B" w:rsidP="00FD6DB9">
      <w:pPr>
        <w:pStyle w:val="Pquestiontextpartsa"/>
      </w:pPr>
    </w:p>
    <w:p w14:paraId="007A003A" w14:textId="77777777" w:rsidR="00742C46" w:rsidRDefault="00742C46" w:rsidP="00FD6DB9">
      <w:pPr>
        <w:pStyle w:val="Pquestiontextpartsa"/>
      </w:pPr>
    </w:p>
    <w:p w14:paraId="51452392" w14:textId="77777777" w:rsidR="001F0763" w:rsidRDefault="001F0763" w:rsidP="003F4D78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376D5C21" w14:textId="77777777" w:rsidR="001F0763" w:rsidRPr="00FC4664" w:rsidRDefault="001F0763" w:rsidP="003F4D78">
      <w:pPr>
        <w:pStyle w:val="Pquestiontextmainstem"/>
        <w:keepNext/>
      </w:pPr>
      <w:r w:rsidRPr="00FC4664">
        <w:t>Write the following decimals as fractions.</w:t>
      </w:r>
    </w:p>
    <w:p w14:paraId="79743AF9" w14:textId="45654AA2" w:rsidR="001F0763" w:rsidRDefault="001F0763" w:rsidP="003F4D78">
      <w:pPr>
        <w:pStyle w:val="Pquestiontextpartsa"/>
        <w:keepNext/>
      </w:pPr>
      <w:r w:rsidRPr="001F0763">
        <w:rPr>
          <w:rStyle w:val="Cquestionpartlabelbold"/>
        </w:rPr>
        <w:t>(a)</w:t>
      </w:r>
      <w:r w:rsidRPr="001F0763">
        <w:rPr>
          <w:rStyle w:val="Cquestionpartlabelbold"/>
        </w:rPr>
        <w:tab/>
      </w:r>
      <w:r w:rsidRPr="00FC4664">
        <w:rPr>
          <w:position w:val="-6"/>
        </w:rPr>
        <w:object w:dxaOrig="499" w:dyaOrig="320" w14:anchorId="587FBDB5">
          <v:shape id="_x0000_i1044" type="#_x0000_t75" style="width:24.3pt;height:15.9pt" o:ole="" fillcolor="window">
            <v:imagedata r:id="rId47" o:title=""/>
          </v:shape>
          <o:OLEObject Type="Embed" ProgID="Equation.3" ShapeID="_x0000_i1044" DrawAspect="Content" ObjectID="_1540564003" r:id="rId48"/>
        </w:object>
      </w:r>
      <w:r w:rsidRPr="00FC4664">
        <w:tab/>
      </w:r>
      <w:r>
        <w:tab/>
      </w:r>
      <w:r>
        <w:tab/>
      </w:r>
      <w:r>
        <w:tab/>
      </w:r>
      <w:r w:rsidRPr="001F0763">
        <w:rPr>
          <w:rStyle w:val="Cquestionpartlabelbold"/>
        </w:rPr>
        <w:t>(b)</w:t>
      </w:r>
      <w:r w:rsidR="00B27DCC">
        <w:t xml:space="preserve">  </w:t>
      </w:r>
      <w:r w:rsidRPr="00FC4664">
        <w:rPr>
          <w:position w:val="-6"/>
        </w:rPr>
        <w:object w:dxaOrig="480" w:dyaOrig="320" w14:anchorId="379DAFC8">
          <v:shape id="_x0000_i1045" type="#_x0000_t75" style="width:24.3pt;height:15.9pt" o:ole="" fillcolor="window">
            <v:imagedata r:id="rId49" o:title=""/>
          </v:shape>
          <o:OLEObject Type="Embed" ProgID="Equation.3" ShapeID="_x0000_i1045" DrawAspect="Content" ObjectID="_1540564004" r:id="rId50"/>
        </w:object>
      </w:r>
    </w:p>
    <w:p w14:paraId="422D5793" w14:textId="77777777" w:rsidR="001F0763" w:rsidRDefault="001F0763" w:rsidP="003F4D78">
      <w:pPr>
        <w:pStyle w:val="Pquestiontextpartsa"/>
        <w:keepNext/>
      </w:pPr>
    </w:p>
    <w:p w14:paraId="6085720D" w14:textId="77777777" w:rsidR="001F0763" w:rsidRDefault="001F0763" w:rsidP="003F4D78">
      <w:pPr>
        <w:pStyle w:val="Pquestiontextpartsa"/>
        <w:keepNext/>
      </w:pPr>
    </w:p>
    <w:p w14:paraId="6D86000E" w14:textId="77777777" w:rsidR="003F4D78" w:rsidRDefault="003F4D78" w:rsidP="003F4D78">
      <w:pPr>
        <w:pStyle w:val="Pquestiontextpartsa"/>
        <w:keepNext/>
      </w:pPr>
    </w:p>
    <w:p w14:paraId="48BD03EF" w14:textId="77777777" w:rsidR="003F4D78" w:rsidRDefault="003F4D78" w:rsidP="003F4D78">
      <w:pPr>
        <w:pStyle w:val="Pquestiontextpartsa"/>
        <w:keepNext/>
      </w:pPr>
    </w:p>
    <w:p w14:paraId="4B863F3A" w14:textId="77777777" w:rsidR="003F4D78" w:rsidRDefault="003F4D78" w:rsidP="003F4D78">
      <w:pPr>
        <w:pStyle w:val="Pquestiontextpartsa"/>
        <w:keepNext/>
      </w:pPr>
    </w:p>
    <w:p w14:paraId="783475B3" w14:textId="77777777" w:rsidR="003F4D78" w:rsidRPr="00FC4664" w:rsidRDefault="003F4D78" w:rsidP="003F4D78">
      <w:pPr>
        <w:pStyle w:val="Pquestiontextpartsa"/>
        <w:keepNext/>
      </w:pPr>
    </w:p>
    <w:p w14:paraId="64727014" w14:textId="37082629" w:rsidR="001F0763" w:rsidRDefault="001F0763" w:rsidP="001F0763">
      <w:pPr>
        <w:pStyle w:val="Pquestionheadingsx"/>
      </w:pPr>
      <w:r>
        <w:t>Question 15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41C93B43" w14:textId="77777777" w:rsidR="003F7CC3" w:rsidRPr="00B01BD8" w:rsidRDefault="003F7CC3" w:rsidP="00290260">
      <w:pPr>
        <w:pStyle w:val="Pquestiontextmainstem"/>
      </w:pPr>
      <w:r w:rsidRPr="00B01BD8">
        <w:t>Use a calculator to write the following as decimals and classify them as terminating, recurring or irrational.</w:t>
      </w:r>
    </w:p>
    <w:p w14:paraId="5FF348D6" w14:textId="12774CC9" w:rsidR="003F7CC3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1F0763" w:rsidRPr="00FC4664">
        <w:rPr>
          <w:position w:val="-24"/>
          <w:sz w:val="20"/>
          <w:szCs w:val="20"/>
        </w:rPr>
        <w:object w:dxaOrig="320" w:dyaOrig="620" w14:anchorId="10912F64">
          <v:shape id="_x0000_i1046" type="#_x0000_t75" style="width:15.9pt;height:30.85pt" o:ole="" fillcolor="window">
            <v:imagedata r:id="rId51" o:title=""/>
          </v:shape>
          <o:OLEObject Type="Embed" ProgID="Equation.3" ShapeID="_x0000_i1046" DrawAspect="Content" ObjectID="_1540564005" r:id="rId52"/>
        </w:object>
      </w:r>
      <w:r w:rsidR="003F7CC3" w:rsidRPr="00B01BD8">
        <w:tab/>
      </w:r>
      <w:r w:rsidR="00362685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b)</w:t>
      </w:r>
      <w:r w:rsidR="00B27DCC">
        <w:rPr>
          <w:rStyle w:val="Cquestionpartlabelbold"/>
        </w:rPr>
        <w:t xml:space="preserve">  </w:t>
      </w:r>
      <w:r w:rsidR="001F0763" w:rsidRPr="00FC4664">
        <w:rPr>
          <w:position w:val="-24"/>
          <w:sz w:val="20"/>
          <w:szCs w:val="20"/>
        </w:rPr>
        <w:object w:dxaOrig="360" w:dyaOrig="620" w14:anchorId="44948D3B">
          <v:shape id="_x0000_i1047" type="#_x0000_t75" style="width:17.75pt;height:30.85pt" o:ole="" fillcolor="window">
            <v:imagedata r:id="rId53" o:title=""/>
          </v:shape>
          <o:OLEObject Type="Embed" ProgID="Equation.3" ShapeID="_x0000_i1047" DrawAspect="Content" ObjectID="_1540564006" r:id="rId54"/>
        </w:object>
      </w:r>
      <w:r w:rsidR="003F7CC3" w:rsidRPr="00B01BD8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c)</w:t>
      </w:r>
      <w:r w:rsidR="00B27DCC">
        <w:rPr>
          <w:rStyle w:val="Cquestionpartlabelbold"/>
        </w:rPr>
        <w:t xml:space="preserve">  </w:t>
      </w:r>
      <w:r w:rsidR="003F4D78" w:rsidRPr="00FC4664">
        <w:rPr>
          <w:position w:val="-8"/>
          <w:sz w:val="20"/>
          <w:szCs w:val="20"/>
        </w:rPr>
        <w:object w:dxaOrig="360" w:dyaOrig="360" w14:anchorId="34B0081C">
          <v:shape id="_x0000_i1048" type="#_x0000_t75" style="width:17.75pt;height:17.75pt" o:ole="">
            <v:imagedata r:id="rId55" o:title=""/>
          </v:shape>
          <o:OLEObject Type="Embed" ProgID="Equation.DSMT4" ShapeID="_x0000_i1048" DrawAspect="Content" ObjectID="_1540564007" r:id="rId56"/>
        </w:object>
      </w:r>
    </w:p>
    <w:p w14:paraId="2FF5F7F3" w14:textId="77777777" w:rsidR="00290260" w:rsidRPr="00B01BD8" w:rsidRDefault="00290260" w:rsidP="00290260">
      <w:pPr>
        <w:pStyle w:val="Pquestiontextpartsa"/>
      </w:pPr>
    </w:p>
    <w:p w14:paraId="18B9EE41" w14:textId="77777777" w:rsidR="00290260" w:rsidRDefault="00290260" w:rsidP="008851EA">
      <w:pPr>
        <w:pStyle w:val="Pquestiontextmainstem"/>
      </w:pPr>
    </w:p>
    <w:p w14:paraId="4028C83B" w14:textId="77777777" w:rsidR="00A87DD3" w:rsidRDefault="00A87DD3" w:rsidP="008851EA">
      <w:pPr>
        <w:pStyle w:val="Pquestiontextmainstem"/>
      </w:pPr>
    </w:p>
    <w:p w14:paraId="38E66A87" w14:textId="15573845" w:rsidR="00E14832" w:rsidRDefault="00E14832" w:rsidP="00E14832">
      <w:pPr>
        <w:pStyle w:val="Pquestionheadingsx"/>
      </w:pPr>
      <w:r>
        <w:t>Question 16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253779">
        <w:tab/>
        <w:t>[2</w:t>
      </w:r>
      <w:r>
        <w:t>.</w:t>
      </w:r>
      <w:r w:rsidR="00253779">
        <w:t>3</w:t>
      </w:r>
      <w:r>
        <w:t>]</w:t>
      </w:r>
    </w:p>
    <w:p w14:paraId="3C05DE66" w14:textId="77777777" w:rsidR="004B55DB" w:rsidRPr="00B01BD8" w:rsidRDefault="004B55DB" w:rsidP="00290260">
      <w:pPr>
        <w:pStyle w:val="Pquestiontextmainstem"/>
      </w:pPr>
      <w:r w:rsidRPr="00B01BD8">
        <w:t>List the numbers from smallest to largest.</w:t>
      </w:r>
    </w:p>
    <w:p w14:paraId="3717A055" w14:textId="3A0760A9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1F0763" w:rsidRPr="00FC4664">
        <w:rPr>
          <w:position w:val="-24"/>
          <w:sz w:val="20"/>
          <w:szCs w:val="20"/>
        </w:rPr>
        <w:object w:dxaOrig="320" w:dyaOrig="620" w14:anchorId="624FC6BD">
          <v:shape id="_x0000_i1049" type="#_x0000_t75" style="width:15.9pt;height:30.85pt" o:ole="" fillcolor="window">
            <v:imagedata r:id="rId57" o:title=""/>
          </v:shape>
          <o:OLEObject Type="Embed" ProgID="Equation.3" ShapeID="_x0000_i1049" DrawAspect="Content" ObjectID="_1540564008" r:id="rId58"/>
        </w:object>
      </w:r>
      <w:r w:rsidR="001F0763" w:rsidRPr="007A4898">
        <w:t xml:space="preserve">, </w:t>
      </w:r>
      <w:r w:rsidR="001F0763" w:rsidRPr="00FC4664">
        <w:rPr>
          <w:position w:val="-24"/>
          <w:sz w:val="20"/>
          <w:szCs w:val="20"/>
        </w:rPr>
        <w:object w:dxaOrig="499" w:dyaOrig="620" w14:anchorId="29883ED7">
          <v:shape id="_x0000_i1050" type="#_x0000_t75" style="width:24.3pt;height:30.85pt" o:ole="" fillcolor="window">
            <v:imagedata r:id="rId59" o:title=""/>
          </v:shape>
          <o:OLEObject Type="Embed" ProgID="Equation.3" ShapeID="_x0000_i1050" DrawAspect="Content" ObjectID="_1540564009" r:id="rId60"/>
        </w:object>
      </w:r>
      <w:r w:rsidR="001F0763" w:rsidRPr="007A4898">
        <w:t xml:space="preserve">, </w:t>
      </w:r>
      <w:r w:rsidR="001F0763" w:rsidRPr="00FC4664">
        <w:rPr>
          <w:position w:val="-24"/>
          <w:sz w:val="20"/>
          <w:szCs w:val="20"/>
        </w:rPr>
        <w:object w:dxaOrig="380" w:dyaOrig="620" w14:anchorId="6ADF9372">
          <v:shape id="_x0000_i1051" type="#_x0000_t75" style="width:18.7pt;height:30.85pt" o:ole="" fillcolor="window">
            <v:imagedata r:id="rId61" o:title=""/>
          </v:shape>
          <o:OLEObject Type="Embed" ProgID="Equation.3" ShapeID="_x0000_i1051" DrawAspect="Content" ObjectID="_1540564010" r:id="rId62"/>
        </w:object>
      </w:r>
      <w:r w:rsidR="001F0763" w:rsidRPr="007A4898">
        <w:t xml:space="preserve">, </w:t>
      </w:r>
      <w:r w:rsidR="001F0763" w:rsidRPr="00FC4664">
        <w:rPr>
          <w:position w:val="-24"/>
          <w:sz w:val="20"/>
          <w:szCs w:val="20"/>
        </w:rPr>
        <w:object w:dxaOrig="499" w:dyaOrig="620" w14:anchorId="1E287859">
          <v:shape id="_x0000_i1052" type="#_x0000_t75" style="width:24.3pt;height:30.85pt" o:ole="" fillcolor="window">
            <v:imagedata r:id="rId63" o:title=""/>
          </v:shape>
          <o:OLEObject Type="Embed" ProgID="Equation.3" ShapeID="_x0000_i1052" DrawAspect="Content" ObjectID="_1540564011" r:id="rId64"/>
        </w:object>
      </w:r>
      <w:r w:rsidR="001F0763" w:rsidRPr="007A4898">
        <w:t xml:space="preserve">, </w:t>
      </w:r>
      <w:r w:rsidR="001F0763" w:rsidRPr="00FC4664">
        <w:rPr>
          <w:position w:val="-24"/>
          <w:sz w:val="20"/>
          <w:szCs w:val="20"/>
        </w:rPr>
        <w:object w:dxaOrig="340" w:dyaOrig="620" w14:anchorId="119DB298">
          <v:shape id="_x0000_i1053" type="#_x0000_t75" style="width:16.85pt;height:30.85pt" o:ole="" fillcolor="window">
            <v:imagedata r:id="rId65" o:title=""/>
          </v:shape>
          <o:OLEObject Type="Embed" ProgID="Equation.3" ShapeID="_x0000_i1053" DrawAspect="Content" ObjectID="_1540564012" r:id="rId66"/>
        </w:object>
      </w:r>
      <w:r w:rsidR="001F0763" w:rsidRPr="007A4898">
        <w:tab/>
      </w:r>
      <w:r w:rsidR="001F0763" w:rsidRPr="007A4898">
        <w:tab/>
      </w:r>
      <w:r w:rsidR="001F0763" w:rsidRPr="007A4898">
        <w:tab/>
      </w:r>
      <w:r w:rsidRPr="00290260">
        <w:rPr>
          <w:rStyle w:val="Cquestionpartlabelbold"/>
        </w:rPr>
        <w:t>(b)</w:t>
      </w:r>
      <w:r w:rsidR="00B27DCC">
        <w:rPr>
          <w:rStyle w:val="Cquestionpartlabelbold"/>
        </w:rPr>
        <w:t xml:space="preserve">  </w:t>
      </w:r>
      <w:r w:rsidR="001F0763" w:rsidRPr="007A4898">
        <w:t>-2.5, -1.2, -0.5, -3.6, -8.9</w:t>
      </w:r>
    </w:p>
    <w:p w14:paraId="638D9BF4" w14:textId="77777777" w:rsidR="00F37229" w:rsidRDefault="00F37229" w:rsidP="00E14832">
      <w:pPr>
        <w:pStyle w:val="Pquestiontextmainstem"/>
      </w:pPr>
    </w:p>
    <w:p w14:paraId="696EAC66" w14:textId="77777777" w:rsidR="00925D7A" w:rsidRDefault="00925D7A" w:rsidP="00E14832">
      <w:pPr>
        <w:pStyle w:val="Pquestiontextmainstem"/>
      </w:pPr>
    </w:p>
    <w:p w14:paraId="2845434E" w14:textId="28729D2A" w:rsidR="00E14832" w:rsidRDefault="00E14832" w:rsidP="00E14832">
      <w:pPr>
        <w:pStyle w:val="Pquestionheadingsx"/>
      </w:pPr>
      <w:r>
        <w:t>Question 17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F37229">
        <w:tab/>
        <w:t>[</w:t>
      </w:r>
      <w:r w:rsidR="00253779">
        <w:t>2</w:t>
      </w:r>
      <w:r w:rsidR="00F37229">
        <w:t>.3</w:t>
      </w:r>
      <w:r>
        <w:t>]</w:t>
      </w:r>
    </w:p>
    <w:p w14:paraId="3D0D2771" w14:textId="409B7318" w:rsidR="004B55DB" w:rsidRPr="00B01BD8" w:rsidRDefault="00253779" w:rsidP="00290260">
      <w:pPr>
        <w:pStyle w:val="Pquestiontextmainstem"/>
      </w:pPr>
      <w:r>
        <w:t>Write</w:t>
      </w:r>
      <w:r w:rsidR="004B55DB" w:rsidRPr="00B01BD8">
        <w:t xml:space="preserve"> the following in simplest form:</w:t>
      </w:r>
    </w:p>
    <w:p w14:paraId="697BF7BC" w14:textId="7A621B3E" w:rsidR="00362685" w:rsidRDefault="00290260" w:rsidP="00362685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1F0763" w:rsidRPr="00FC4664">
        <w:rPr>
          <w:position w:val="-24"/>
          <w:sz w:val="20"/>
          <w:szCs w:val="20"/>
        </w:rPr>
        <w:object w:dxaOrig="700" w:dyaOrig="620" w14:anchorId="4F62E0B7">
          <v:shape id="_x0000_i1054" type="#_x0000_t75" style="width:35.55pt;height:30.85pt" o:ole="" fillcolor="window">
            <v:imagedata r:id="rId67" o:title=""/>
          </v:shape>
          <o:OLEObject Type="Embed" ProgID="Equation.3" ShapeID="_x0000_i1054" DrawAspect="Content" ObjectID="_1540564013" r:id="rId68"/>
        </w:object>
      </w:r>
      <w:r w:rsidR="00362685">
        <w:tab/>
      </w:r>
      <w:r w:rsidR="00362685">
        <w:tab/>
      </w:r>
      <w:r w:rsidR="00362685">
        <w:tab/>
      </w:r>
      <w:r w:rsidR="00362685">
        <w:tab/>
      </w:r>
      <w:r w:rsidR="00362685" w:rsidRPr="00290260">
        <w:rPr>
          <w:rStyle w:val="Cquestionpartlabelbold"/>
        </w:rPr>
        <w:t>(b)</w:t>
      </w:r>
      <w:r w:rsidR="00B27DCC">
        <w:rPr>
          <w:rStyle w:val="Cquestionpartlabelbold"/>
        </w:rPr>
        <w:t xml:space="preserve">  </w:t>
      </w:r>
      <w:r w:rsidR="001F0763" w:rsidRPr="00FC4664">
        <w:rPr>
          <w:position w:val="-24"/>
          <w:sz w:val="20"/>
          <w:szCs w:val="20"/>
        </w:rPr>
        <w:object w:dxaOrig="780" w:dyaOrig="620" w14:anchorId="06C5318F">
          <v:shape id="_x0000_i1055" type="#_x0000_t75" style="width:39.25pt;height:30.85pt" o:ole="" fillcolor="window">
            <v:imagedata r:id="rId69" o:title=""/>
          </v:shape>
          <o:OLEObject Type="Embed" ProgID="Equation.3" ShapeID="_x0000_i1055" DrawAspect="Content" ObjectID="_1540564014" r:id="rId70"/>
        </w:object>
      </w:r>
    </w:p>
    <w:p w14:paraId="3CAEF191" w14:textId="3EA706F4" w:rsidR="004B55DB" w:rsidRDefault="004B55DB" w:rsidP="00290260">
      <w:pPr>
        <w:pStyle w:val="Pquestiontextpartsa"/>
      </w:pPr>
    </w:p>
    <w:p w14:paraId="36C92C3F" w14:textId="77777777" w:rsidR="00290260" w:rsidRDefault="00290260" w:rsidP="00290260">
      <w:pPr>
        <w:pStyle w:val="Pquestiontextpartsa"/>
      </w:pPr>
    </w:p>
    <w:p w14:paraId="49E59158" w14:textId="77777777" w:rsidR="003F4D78" w:rsidRDefault="003F4D78" w:rsidP="00290260">
      <w:pPr>
        <w:pStyle w:val="Pquestiontextpartsa"/>
      </w:pPr>
    </w:p>
    <w:p w14:paraId="0705C2CD" w14:textId="77777777" w:rsidR="003F4D78" w:rsidRDefault="003F4D78" w:rsidP="00290260">
      <w:pPr>
        <w:pStyle w:val="Pquestiontextpartsa"/>
      </w:pPr>
    </w:p>
    <w:p w14:paraId="5EB336FD" w14:textId="77777777" w:rsidR="00290260" w:rsidRPr="00B01BD8" w:rsidRDefault="00290260" w:rsidP="00290260">
      <w:pPr>
        <w:pStyle w:val="Pquestiontextpartsa"/>
      </w:pPr>
    </w:p>
    <w:p w14:paraId="10501367" w14:textId="6B9CFD76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1F0763" w:rsidRPr="007A4898">
        <w:t>-2.142 – 5.2</w:t>
      </w:r>
    </w:p>
    <w:p w14:paraId="6EFDE3DE" w14:textId="3281A204" w:rsidR="00E14832" w:rsidRDefault="00E14832" w:rsidP="00E14832">
      <w:pPr>
        <w:pStyle w:val="Pquestiontextmainstem"/>
      </w:pPr>
    </w:p>
    <w:p w14:paraId="56882D66" w14:textId="77777777" w:rsidR="00F37229" w:rsidRDefault="00F37229" w:rsidP="00E14832">
      <w:pPr>
        <w:pStyle w:val="Pquestiontextmainstem"/>
      </w:pPr>
    </w:p>
    <w:p w14:paraId="53DBDFDB" w14:textId="77777777" w:rsidR="00362685" w:rsidRDefault="00362685" w:rsidP="00E14832">
      <w:pPr>
        <w:pStyle w:val="Pquestiontextmainstem"/>
      </w:pPr>
    </w:p>
    <w:p w14:paraId="6AAA3AFD" w14:textId="008C2D4D" w:rsidR="00E14832" w:rsidRDefault="00F37229" w:rsidP="00E14832">
      <w:pPr>
        <w:pStyle w:val="Pquestionheadingsx"/>
      </w:pPr>
      <w:r>
        <w:lastRenderedPageBreak/>
        <w:t>Question 18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5</w:t>
      </w:r>
      <w:r w:rsidR="00E14832">
        <w:t>]</w:t>
      </w:r>
    </w:p>
    <w:p w14:paraId="67528F62" w14:textId="77777777" w:rsidR="004B55DB" w:rsidRPr="00B01BD8" w:rsidRDefault="004B55DB" w:rsidP="00290260">
      <w:pPr>
        <w:pStyle w:val="Pquestiontextmainstem"/>
      </w:pPr>
      <w:r w:rsidRPr="00B01BD8">
        <w:t>Write the following as percentages.</w:t>
      </w:r>
    </w:p>
    <w:p w14:paraId="1D1BBC27" w14:textId="04DAF413" w:rsidR="00E14832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1F0763">
        <w:t>9.06</w:t>
      </w:r>
      <w:r w:rsidR="002A5A10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B27DCC">
        <w:rPr>
          <w:rStyle w:val="Cquestionpartlabelbold"/>
        </w:rPr>
        <w:t xml:space="preserve">  </w:t>
      </w:r>
      <w:r w:rsidR="001F0763">
        <w:t>0.007</w:t>
      </w:r>
    </w:p>
    <w:p w14:paraId="3D7CF6A7" w14:textId="77777777" w:rsidR="00F37229" w:rsidRDefault="00F37229" w:rsidP="00E14832">
      <w:pPr>
        <w:pStyle w:val="Pquestiontextmainstem"/>
      </w:pPr>
    </w:p>
    <w:p w14:paraId="7DA93DE5" w14:textId="77777777" w:rsidR="00742C46" w:rsidRDefault="00742C46" w:rsidP="00E14832">
      <w:pPr>
        <w:pStyle w:val="Pquestiontextmainstem"/>
      </w:pPr>
    </w:p>
    <w:p w14:paraId="7796518D" w14:textId="77777777" w:rsidR="00A87DD3" w:rsidRDefault="00A87DD3" w:rsidP="00E14832">
      <w:pPr>
        <w:pStyle w:val="Pquestiontextmainstem"/>
      </w:pPr>
    </w:p>
    <w:p w14:paraId="1FA5FEBD" w14:textId="27A19DEF" w:rsidR="00E14832" w:rsidRDefault="00F37229" w:rsidP="00E14832">
      <w:pPr>
        <w:pStyle w:val="Pquestionheadingsx"/>
      </w:pPr>
      <w:r>
        <w:t>Question 19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009498B7" w14:textId="77777777" w:rsidR="004B55DB" w:rsidRPr="00B01BD8" w:rsidRDefault="004B55DB" w:rsidP="00290260">
      <w:pPr>
        <w:pStyle w:val="Pquestiontextmainstem"/>
      </w:pPr>
      <w:r w:rsidRPr="00B01BD8">
        <w:t>Write the following as decimals.</w:t>
      </w:r>
    </w:p>
    <w:p w14:paraId="4C0DEB6D" w14:textId="74428756" w:rsidR="00E14832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1F0763">
        <w:t>2</w:t>
      </w:r>
      <w:r w:rsidR="004B55DB" w:rsidRPr="00B01BD8">
        <w:t>3%</w:t>
      </w:r>
      <w:r w:rsidR="004B55DB" w:rsidRPr="00B01BD8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B27DCC">
        <w:rPr>
          <w:rStyle w:val="Cquestionpartlabelbold"/>
        </w:rPr>
        <w:t xml:space="preserve">  </w:t>
      </w:r>
      <w:r w:rsidR="001F0763">
        <w:t>62</w:t>
      </w:r>
      <w:r w:rsidR="004B55DB" w:rsidRPr="00B01BD8">
        <w:t>.</w:t>
      </w:r>
      <w:r w:rsidR="001F0763">
        <w:t>4</w:t>
      </w:r>
      <w:r w:rsidR="004B55DB" w:rsidRPr="00B01BD8">
        <w:t>%</w:t>
      </w:r>
    </w:p>
    <w:p w14:paraId="47E7494F" w14:textId="5C278C69" w:rsidR="00F37229" w:rsidRDefault="00B27DCC" w:rsidP="00E14832">
      <w:pPr>
        <w:pStyle w:val="Pquestiontextmainstem"/>
      </w:pPr>
      <w:r>
        <w:t xml:space="preserve"> </w:t>
      </w:r>
    </w:p>
    <w:p w14:paraId="60B86E8E" w14:textId="77777777" w:rsidR="00742C46" w:rsidRDefault="00742C46" w:rsidP="00E14832">
      <w:pPr>
        <w:pStyle w:val="Pquestiontextmainstem"/>
      </w:pPr>
    </w:p>
    <w:p w14:paraId="3E2A51AE" w14:textId="417C7061" w:rsidR="00E14832" w:rsidRDefault="00F37229" w:rsidP="00E14832">
      <w:pPr>
        <w:pStyle w:val="Pquestionheadingsx"/>
      </w:pPr>
      <w:r>
        <w:t>Question 20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2687F11C" w14:textId="77777777" w:rsidR="004B55DB" w:rsidRPr="00B01BD8" w:rsidRDefault="004B55DB" w:rsidP="00290260">
      <w:pPr>
        <w:pStyle w:val="Pquestiontextmainstem"/>
      </w:pPr>
      <w:r w:rsidRPr="00B01BD8">
        <w:t>Write the following as fractions.</w:t>
      </w:r>
    </w:p>
    <w:p w14:paraId="4839805C" w14:textId="73327F2E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4B55DB" w:rsidRPr="00B01BD8">
        <w:t>2</w:t>
      </w:r>
      <w:r w:rsidR="001F0763">
        <w:t>15</w:t>
      </w:r>
      <w:r w:rsidR="004B55DB" w:rsidRPr="00B01BD8">
        <w:t>%</w:t>
      </w:r>
      <w:r w:rsidR="004B55DB" w:rsidRPr="00B01BD8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B27DCC">
        <w:rPr>
          <w:rStyle w:val="Cquestionpartlabelbold"/>
        </w:rPr>
        <w:t xml:space="preserve">  </w:t>
      </w:r>
      <w:r w:rsidR="001F0763">
        <w:t>10.8</w:t>
      </w:r>
      <w:r w:rsidR="004B55DB" w:rsidRPr="00B01BD8">
        <w:t>%</w:t>
      </w:r>
    </w:p>
    <w:p w14:paraId="7496F34D" w14:textId="77777777" w:rsidR="00F37229" w:rsidRDefault="00F37229" w:rsidP="00F37229">
      <w:pPr>
        <w:pStyle w:val="Pquestiontextmainstem"/>
      </w:pPr>
    </w:p>
    <w:p w14:paraId="4CFBF04E" w14:textId="4783013E" w:rsidR="001D605B" w:rsidRDefault="001D605B" w:rsidP="00F37229">
      <w:pPr>
        <w:pStyle w:val="Pquestiontextmainstem"/>
      </w:pPr>
    </w:p>
    <w:p w14:paraId="5CC3916C" w14:textId="77777777" w:rsidR="00A87DD3" w:rsidRDefault="00A87DD3" w:rsidP="00F37229">
      <w:pPr>
        <w:pStyle w:val="Pquestiontextmainstem"/>
      </w:pPr>
    </w:p>
    <w:p w14:paraId="041EC02E" w14:textId="42E83F2B" w:rsidR="00F37229" w:rsidRDefault="00F37229" w:rsidP="00F37229">
      <w:pPr>
        <w:pStyle w:val="Pquestionheadingsx"/>
      </w:pPr>
      <w:r>
        <w:t>Question 21</w:t>
      </w:r>
      <w:r>
        <w:tab/>
      </w:r>
      <w:r w:rsidR="001F076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53779">
        <w:t>2.7</w:t>
      </w:r>
      <w:r>
        <w:t>]</w:t>
      </w:r>
    </w:p>
    <w:p w14:paraId="3AA976B9" w14:textId="5BB8864B" w:rsidR="004B55DB" w:rsidRPr="001F0763" w:rsidRDefault="001F0763" w:rsidP="001F0763">
      <w:pPr>
        <w:pStyle w:val="Pquestiontextmainstem"/>
      </w:pPr>
      <w:r w:rsidRPr="001F0763">
        <w:t>James bought shares in a company for $15 000. After six months, he sold the shares for $18 000.</w:t>
      </w:r>
    </w:p>
    <w:p w14:paraId="4F41B540" w14:textId="34242EEF" w:rsidR="001F0763" w:rsidRDefault="001F0763" w:rsidP="001F0763">
      <w:pPr>
        <w:pStyle w:val="Pquestiontextpartsa"/>
      </w:pPr>
      <w:r w:rsidRPr="001F0763">
        <w:rPr>
          <w:rStyle w:val="Cquestionpartlabelbold"/>
        </w:rPr>
        <w:t>(a)</w:t>
      </w:r>
      <w:r>
        <w:tab/>
      </w:r>
      <w:r w:rsidRPr="00FC4664">
        <w:t>What profit did he make?</w:t>
      </w:r>
    </w:p>
    <w:p w14:paraId="3B560CD6" w14:textId="77777777" w:rsidR="001F0763" w:rsidRDefault="001F0763" w:rsidP="001F0763">
      <w:pPr>
        <w:pStyle w:val="Pquestiontextpartsa"/>
      </w:pPr>
    </w:p>
    <w:p w14:paraId="0C7E57E8" w14:textId="77777777" w:rsidR="00E82C06" w:rsidRDefault="00E82C06" w:rsidP="001F0763">
      <w:pPr>
        <w:pStyle w:val="Pquestiontextpartsa"/>
      </w:pPr>
    </w:p>
    <w:p w14:paraId="26D32940" w14:textId="2D8AEA23" w:rsidR="001F0763" w:rsidRDefault="001F0763" w:rsidP="001F0763">
      <w:pPr>
        <w:pStyle w:val="Pquestiontextpartsa"/>
      </w:pPr>
      <w:r w:rsidRPr="001F0763">
        <w:rPr>
          <w:rStyle w:val="Cquestionpartlabelbold"/>
        </w:rPr>
        <w:t>(b)</w:t>
      </w:r>
      <w:r>
        <w:tab/>
      </w:r>
      <w:r w:rsidRPr="00FC4664">
        <w:t>What was the percentage profit?</w:t>
      </w:r>
    </w:p>
    <w:p w14:paraId="03DCE83B" w14:textId="77777777" w:rsidR="00F37229" w:rsidRDefault="00F37229" w:rsidP="00E14832">
      <w:pPr>
        <w:pStyle w:val="Pquestiontextmainstem"/>
      </w:pPr>
    </w:p>
    <w:p w14:paraId="57D08671" w14:textId="77777777" w:rsidR="00F37229" w:rsidRDefault="00F37229" w:rsidP="00E14832">
      <w:pPr>
        <w:pStyle w:val="Pquestiontextmainstem"/>
      </w:pPr>
    </w:p>
    <w:p w14:paraId="1C517A67" w14:textId="77777777" w:rsidR="00290260" w:rsidRDefault="00290260" w:rsidP="00E14832">
      <w:pPr>
        <w:pStyle w:val="Pquestiontextmainstem"/>
      </w:pPr>
    </w:p>
    <w:p w14:paraId="2DDFAD73" w14:textId="51F1F0F5" w:rsidR="00E14832" w:rsidRDefault="00F37229" w:rsidP="00E14832">
      <w:pPr>
        <w:pStyle w:val="Pquestionheadingsx"/>
      </w:pPr>
      <w:r>
        <w:t>Question 22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</w:t>
      </w:r>
      <w:r w:rsidR="00E82C06">
        <w:t>8</w:t>
      </w:r>
      <w:r w:rsidR="00E14832">
        <w:t>]</w:t>
      </w:r>
    </w:p>
    <w:p w14:paraId="794AFBA8" w14:textId="1178F6FF" w:rsidR="00E82C06" w:rsidRPr="00B01BD8" w:rsidRDefault="00E82C06" w:rsidP="00E82C06">
      <w:pPr>
        <w:pStyle w:val="Pquestiontextmainstem"/>
      </w:pPr>
      <w:r>
        <w:t>Fifty-five</w:t>
      </w:r>
      <w:r w:rsidRPr="00B01BD8">
        <w:t xml:space="preserve"> per</w:t>
      </w:r>
      <w:r>
        <w:t xml:space="preserve"> </w:t>
      </w:r>
      <w:r w:rsidRPr="00B01BD8">
        <w:t xml:space="preserve">cent of the </w:t>
      </w:r>
      <w:r>
        <w:t>people living</w:t>
      </w:r>
      <w:r w:rsidRPr="00B01BD8">
        <w:t xml:space="preserve"> in a suburb have their </w:t>
      </w:r>
      <w:r>
        <w:t>milk</w:t>
      </w:r>
      <w:r w:rsidRPr="00B01BD8">
        <w:t xml:space="preserve"> delivered.</w:t>
      </w:r>
      <w:r>
        <w:t xml:space="preserve"> There are </w:t>
      </w:r>
      <w:r w:rsidRPr="00B01BD8">
        <w:t>36 000 people</w:t>
      </w:r>
      <w:r>
        <w:t xml:space="preserve"> living in t</w:t>
      </w:r>
      <w:r w:rsidRPr="00B01BD8">
        <w:t>he suburb</w:t>
      </w:r>
      <w:r>
        <w:t>.</w:t>
      </w:r>
    </w:p>
    <w:p w14:paraId="4CA54B60" w14:textId="32B85AC9" w:rsidR="00E82C06" w:rsidRDefault="00E82C06" w:rsidP="00E82C06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>
        <w:t>H</w:t>
      </w:r>
      <w:r w:rsidRPr="00B01BD8">
        <w:t xml:space="preserve">ow many </w:t>
      </w:r>
      <w:r>
        <w:t>people</w:t>
      </w:r>
      <w:r w:rsidRPr="00B01BD8">
        <w:t xml:space="preserve"> have </w:t>
      </w:r>
      <w:r>
        <w:t>milk</w:t>
      </w:r>
      <w:r w:rsidRPr="00B01BD8">
        <w:t xml:space="preserve"> delivered</w:t>
      </w:r>
      <w:r>
        <w:t>?</w:t>
      </w:r>
    </w:p>
    <w:p w14:paraId="51653F14" w14:textId="77777777" w:rsidR="00E82C06" w:rsidRDefault="00E82C06" w:rsidP="00E82C06">
      <w:pPr>
        <w:pStyle w:val="Pquestiontextpartsa"/>
      </w:pPr>
    </w:p>
    <w:p w14:paraId="55AEB82C" w14:textId="77777777" w:rsidR="00A87DD3" w:rsidRDefault="00A87DD3" w:rsidP="00E82C06">
      <w:pPr>
        <w:pStyle w:val="Pquestiontextpartsa"/>
      </w:pPr>
    </w:p>
    <w:p w14:paraId="6DBD4DAA" w14:textId="77777777" w:rsidR="0022183C" w:rsidRPr="00B01BD8" w:rsidRDefault="0022183C" w:rsidP="00E82C06">
      <w:pPr>
        <w:pStyle w:val="Pquestiontextpartsa"/>
      </w:pPr>
    </w:p>
    <w:p w14:paraId="3431D5CE" w14:textId="657F926E" w:rsidR="00E82C06" w:rsidRPr="00B01BD8" w:rsidRDefault="00E82C06" w:rsidP="00E82C06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>
        <w:t>H</w:t>
      </w:r>
      <w:r w:rsidRPr="00B01BD8">
        <w:t xml:space="preserve">ow many </w:t>
      </w:r>
      <w:r>
        <w:t>people</w:t>
      </w:r>
      <w:r w:rsidRPr="00B01BD8">
        <w:t xml:space="preserve"> don’t have </w:t>
      </w:r>
      <w:r>
        <w:t>milk</w:t>
      </w:r>
      <w:r w:rsidRPr="00B01BD8">
        <w:t xml:space="preserve"> delivered?</w:t>
      </w:r>
    </w:p>
    <w:p w14:paraId="76E41D1E" w14:textId="77777777" w:rsidR="00E82C06" w:rsidRDefault="00E82C06" w:rsidP="00E82C06">
      <w:pPr>
        <w:pStyle w:val="Pquestiontextpartsa"/>
      </w:pPr>
    </w:p>
    <w:p w14:paraId="283E0D93" w14:textId="77777777" w:rsidR="00E82C06" w:rsidRDefault="00E82C06" w:rsidP="00E82C06">
      <w:pPr>
        <w:pStyle w:val="Pquestiontextmainstem"/>
      </w:pPr>
    </w:p>
    <w:p w14:paraId="790DE685" w14:textId="48CDFD01" w:rsidR="00E14832" w:rsidRDefault="00F37229" w:rsidP="00E14832">
      <w:pPr>
        <w:pStyle w:val="Pquestionheadingsx"/>
      </w:pPr>
      <w:r>
        <w:lastRenderedPageBreak/>
        <w:t>Question 23</w:t>
      </w:r>
      <w:r w:rsidR="00E14832">
        <w:tab/>
      </w:r>
      <w:r w:rsidR="000E6491">
        <w:rPr>
          <w:rStyle w:val="Cmarkslabel"/>
        </w:rPr>
        <w:t>2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</w:t>
      </w:r>
      <w:r w:rsidR="000E6491">
        <w:t>9</w:t>
      </w:r>
      <w:r w:rsidR="00E14832">
        <w:t>]</w:t>
      </w:r>
    </w:p>
    <w:p w14:paraId="71222A8D" w14:textId="5DAC80FE" w:rsidR="002B35B8" w:rsidRPr="000E6491" w:rsidRDefault="000E6491" w:rsidP="000E6491">
      <w:pPr>
        <w:pStyle w:val="Pquestiontextmainstem"/>
      </w:pPr>
      <w:r w:rsidRPr="000E6491">
        <w:t xml:space="preserve">Lucy bought shares at value of $8000. </w:t>
      </w:r>
      <w:r>
        <w:t>One month later</w:t>
      </w:r>
      <w:r w:rsidRPr="000E6491">
        <w:t xml:space="preserve">, the share price </w:t>
      </w:r>
      <w:r>
        <w:t xml:space="preserve">had </w:t>
      </w:r>
      <w:r w:rsidRPr="000E6491">
        <w:t xml:space="preserve">increased by 6%. Calculate the </w:t>
      </w:r>
      <w:r>
        <w:t>new</w:t>
      </w:r>
      <w:r w:rsidRPr="000E6491">
        <w:t xml:space="preserve"> value of shares.</w:t>
      </w:r>
    </w:p>
    <w:p w14:paraId="46753736" w14:textId="77777777" w:rsidR="00290260" w:rsidRDefault="00290260" w:rsidP="00290260">
      <w:pPr>
        <w:pStyle w:val="Pquestiontextpartsa"/>
      </w:pPr>
    </w:p>
    <w:p w14:paraId="07D3777A" w14:textId="77777777" w:rsidR="002A5A10" w:rsidRDefault="002A5A10" w:rsidP="00290260">
      <w:pPr>
        <w:pStyle w:val="Pquestiontextpartsa"/>
      </w:pPr>
    </w:p>
    <w:p w14:paraId="19D3E497" w14:textId="77777777" w:rsidR="00290260" w:rsidRPr="00B01BD8" w:rsidRDefault="00290260" w:rsidP="00290260">
      <w:pPr>
        <w:pStyle w:val="Pquestiontextpartsa"/>
      </w:pPr>
    </w:p>
    <w:p w14:paraId="3FABF2A1" w14:textId="04304FA2" w:rsidR="00E14832" w:rsidRDefault="00F37229" w:rsidP="00E14832">
      <w:pPr>
        <w:pStyle w:val="Pquestionheadingsx"/>
      </w:pPr>
      <w:r>
        <w:t>Question 24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</w:t>
      </w:r>
      <w:r w:rsidR="000E6491">
        <w:t>9</w:t>
      </w:r>
      <w:r w:rsidR="00E14832">
        <w:t>]</w:t>
      </w:r>
    </w:p>
    <w:p w14:paraId="7E2CE5F7" w14:textId="42DA0B3F" w:rsidR="000E6491" w:rsidRPr="00B01BD8" w:rsidRDefault="000E6491" w:rsidP="000E6491">
      <w:pPr>
        <w:pStyle w:val="Pquestiontextmainstem"/>
      </w:pPr>
      <w:r w:rsidRPr="00B01BD8">
        <w:t>A luxury car worth $</w:t>
      </w:r>
      <w:r>
        <w:t>6</w:t>
      </w:r>
      <w:r w:rsidRPr="00B01BD8">
        <w:t>00</w:t>
      </w:r>
      <w:r w:rsidRPr="00290260">
        <w:t> </w:t>
      </w:r>
      <w:r>
        <w:t>000 is damaged by</w:t>
      </w:r>
      <w:r w:rsidRPr="00B01BD8">
        <w:t xml:space="preserve"> a storm</w:t>
      </w:r>
      <w:r>
        <w:t>. The car dealer</w:t>
      </w:r>
      <w:r w:rsidRPr="00B01BD8">
        <w:t xml:space="preserve"> decides to sell it at a </w:t>
      </w:r>
      <w:r>
        <w:t>3</w:t>
      </w:r>
      <w:r w:rsidRPr="00B01BD8">
        <w:t xml:space="preserve">0% discount. </w:t>
      </w:r>
      <w:r>
        <w:br/>
      </w:r>
      <w:r w:rsidRPr="00B01BD8">
        <w:t>Find the:</w:t>
      </w:r>
    </w:p>
    <w:p w14:paraId="1B7F39F5" w14:textId="77777777" w:rsidR="000E6491" w:rsidRDefault="000E6491" w:rsidP="000E6491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Pr="00B01BD8">
        <w:t>amount that the car is reduced by</w:t>
      </w:r>
    </w:p>
    <w:p w14:paraId="7ADF1DFA" w14:textId="77777777" w:rsidR="000E6491" w:rsidRDefault="000E6491" w:rsidP="000E6491">
      <w:pPr>
        <w:pStyle w:val="Pquestiontextpartsa"/>
      </w:pPr>
    </w:p>
    <w:p w14:paraId="4F86CDC9" w14:textId="77777777" w:rsidR="000E6491" w:rsidRPr="00B01BD8" w:rsidRDefault="000E6491" w:rsidP="000E6491">
      <w:pPr>
        <w:pStyle w:val="Pquestiontextpartsa"/>
      </w:pPr>
    </w:p>
    <w:p w14:paraId="01916CB1" w14:textId="77777777" w:rsidR="000E6491" w:rsidRDefault="000E6491" w:rsidP="000E6491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Pr="00B01BD8">
        <w:t>new</w:t>
      </w:r>
      <w:r>
        <w:t>,</w:t>
      </w:r>
      <w:r w:rsidRPr="00B01BD8">
        <w:t xml:space="preserve"> reduced selling price of the car.</w:t>
      </w:r>
    </w:p>
    <w:p w14:paraId="783FD427" w14:textId="77777777" w:rsidR="000E6491" w:rsidRDefault="000E6491" w:rsidP="000E6491">
      <w:pPr>
        <w:pStyle w:val="Pquestiontextpartsa"/>
      </w:pPr>
    </w:p>
    <w:p w14:paraId="5F4E1DBB" w14:textId="77777777" w:rsidR="00A87DD3" w:rsidRDefault="00A87DD3" w:rsidP="000E6491">
      <w:pPr>
        <w:pStyle w:val="Pquestiontextpartsa"/>
      </w:pPr>
    </w:p>
    <w:p w14:paraId="05DFB828" w14:textId="2739A3D5" w:rsidR="00E14832" w:rsidRDefault="00F37229" w:rsidP="00E14832">
      <w:pPr>
        <w:pStyle w:val="Pquestionheadingsx"/>
      </w:pPr>
      <w:r>
        <w:t>Question 25</w:t>
      </w:r>
      <w:r w:rsidR="00E14832">
        <w:tab/>
      </w:r>
      <w:r w:rsidR="000E6491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 w:rsidR="00742C46">
        <w:tab/>
        <w:t>[</w:t>
      </w:r>
      <w:r w:rsidR="000E6491">
        <w:t>2.10</w:t>
      </w:r>
      <w:r w:rsidR="00E14832">
        <w:t>]</w:t>
      </w:r>
    </w:p>
    <w:p w14:paraId="2E7DB97B" w14:textId="468B4FD4" w:rsidR="000E6491" w:rsidRPr="00B01BD8" w:rsidRDefault="000E6491" w:rsidP="000E6491">
      <w:pPr>
        <w:pStyle w:val="Pquestiontextmainstem"/>
      </w:pPr>
      <w:r w:rsidRPr="00B01BD8">
        <w:t xml:space="preserve">A bookshop marks all its goods up by </w:t>
      </w:r>
      <w:r>
        <w:t>1</w:t>
      </w:r>
      <w:r w:rsidRPr="00B01BD8">
        <w:t>0% to make a profit.</w:t>
      </w:r>
      <w:r>
        <w:br/>
      </w:r>
      <w:r w:rsidRPr="00B01BD8">
        <w:t>Find the selling price of:</w:t>
      </w:r>
    </w:p>
    <w:p w14:paraId="284168D8" w14:textId="475472B0" w:rsidR="000E6491" w:rsidRDefault="000E6491" w:rsidP="000E6491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Pr="00B01BD8">
        <w:t>a dictionary with a cost price of $</w:t>
      </w:r>
      <w:r>
        <w:t>4</w:t>
      </w:r>
      <w:r w:rsidRPr="00B01BD8">
        <w:t>0</w:t>
      </w:r>
    </w:p>
    <w:p w14:paraId="705FF30B" w14:textId="77777777" w:rsidR="000E6491" w:rsidRDefault="000E6491" w:rsidP="000E6491">
      <w:pPr>
        <w:pStyle w:val="Pquestiontextpartsa"/>
      </w:pPr>
    </w:p>
    <w:p w14:paraId="2BFBDF43" w14:textId="77777777" w:rsidR="000E6491" w:rsidRDefault="000E6491" w:rsidP="000E6491">
      <w:pPr>
        <w:pStyle w:val="Pquestiontextpartsa"/>
      </w:pPr>
    </w:p>
    <w:p w14:paraId="78B0E753" w14:textId="77777777" w:rsidR="000E6491" w:rsidRPr="00B01BD8" w:rsidRDefault="000E6491" w:rsidP="000E6491">
      <w:pPr>
        <w:pStyle w:val="Pquestiontextpartsa"/>
      </w:pPr>
    </w:p>
    <w:p w14:paraId="35A76120" w14:textId="3282F907" w:rsidR="000E6491" w:rsidRPr="00B01BD8" w:rsidRDefault="000E6491" w:rsidP="000E6491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Pr="00B01BD8">
        <w:t xml:space="preserve">a </w:t>
      </w:r>
      <w:r>
        <w:t xml:space="preserve">set of books </w:t>
      </w:r>
      <w:r w:rsidRPr="00B01BD8">
        <w:t>with a cost price of $</w:t>
      </w:r>
      <w:r>
        <w:t>85</w:t>
      </w:r>
      <w:r w:rsidRPr="00B01BD8">
        <w:t>.</w:t>
      </w:r>
    </w:p>
    <w:p w14:paraId="7145D9C5" w14:textId="77777777" w:rsidR="000E6491" w:rsidRDefault="000E6491" w:rsidP="000E6491">
      <w:pPr>
        <w:pStyle w:val="Pquestiontextmainstem"/>
      </w:pPr>
    </w:p>
    <w:p w14:paraId="1FC04FE8" w14:textId="77777777" w:rsidR="000E6491" w:rsidRDefault="000E6491" w:rsidP="000E6491">
      <w:pPr>
        <w:pStyle w:val="Pquestiontextmainstem"/>
      </w:pPr>
    </w:p>
    <w:p w14:paraId="2FC63C24" w14:textId="77777777" w:rsidR="000E6491" w:rsidRDefault="000E6491" w:rsidP="000E6491">
      <w:pPr>
        <w:pStyle w:val="Pquestiontextmainstem"/>
      </w:pPr>
    </w:p>
    <w:p w14:paraId="36923AA8" w14:textId="15B32794" w:rsidR="001B433F" w:rsidRDefault="001B433F" w:rsidP="001B433F">
      <w:pPr>
        <w:pStyle w:val="Psectionresults"/>
      </w:pPr>
      <w:r>
        <w:t xml:space="preserve">Short answer results: ___ / </w:t>
      </w:r>
      <w:r w:rsidR="000E6491">
        <w:t>58</w:t>
      </w:r>
    </w:p>
    <w:p w14:paraId="378710CD" w14:textId="77777777" w:rsidR="00E41473" w:rsidRDefault="00E41473" w:rsidP="001B433F">
      <w:pPr>
        <w:pStyle w:val="Psectionresults"/>
      </w:pPr>
    </w:p>
    <w:p w14:paraId="22E10398" w14:textId="77777777" w:rsidR="001B433F" w:rsidRDefault="001B433F" w:rsidP="008F28BF">
      <w:pPr>
        <w:pStyle w:val="Psectionheading"/>
      </w:pPr>
      <w:r>
        <w:lastRenderedPageBreak/>
        <w:t>Extended answer section</w:t>
      </w:r>
    </w:p>
    <w:p w14:paraId="2D53996A" w14:textId="2FF45414" w:rsidR="001B433F" w:rsidRDefault="003D2F2C" w:rsidP="008F28BF">
      <w:pPr>
        <w:pStyle w:val="Pquestionheadingsx1stafterhead"/>
      </w:pPr>
      <w:r>
        <w:t>Question 2</w:t>
      </w:r>
      <w:r w:rsidR="007A4898">
        <w:t>6</w:t>
      </w:r>
      <w:r w:rsidR="001B433F">
        <w:tab/>
      </w:r>
      <w:r w:rsidR="008F28BF">
        <w:rPr>
          <w:rStyle w:val="Cmarkslabel"/>
        </w:rPr>
        <w:t>7</w:t>
      </w:r>
      <w:r w:rsidR="001B433F" w:rsidRPr="001B433F">
        <w:rPr>
          <w:rStyle w:val="Cmarkslabel"/>
        </w:rPr>
        <w:t xml:space="preserve"> marks</w:t>
      </w:r>
      <w:r w:rsidR="00925D7A">
        <w:tab/>
        <w:t>[</w:t>
      </w:r>
      <w:r w:rsidR="002B35B8">
        <w:t>2.</w:t>
      </w:r>
      <w:r w:rsidR="00253779">
        <w:t>1</w:t>
      </w:r>
      <w:r w:rsidR="001B433F">
        <w:t>]</w:t>
      </w:r>
    </w:p>
    <w:p w14:paraId="0D93719E" w14:textId="6A28CF52" w:rsidR="00253779" w:rsidRPr="00B01BD8" w:rsidRDefault="00253779" w:rsidP="008F28BF">
      <w:pPr>
        <w:pStyle w:val="Pquestiontextmainstem"/>
        <w:keepNext/>
      </w:pPr>
      <w:r w:rsidRPr="00B01BD8">
        <w:t>Lucinda buys 2</w:t>
      </w:r>
      <w:r w:rsidR="007A4898">
        <w:t>.4</w:t>
      </w:r>
      <w:r w:rsidRPr="00B01BD8">
        <w:t xml:space="preserve"> metres </w:t>
      </w:r>
      <w:r w:rsidR="007A4898">
        <w:t>of material that is priced at $6</w:t>
      </w:r>
      <w:r w:rsidRPr="00B01BD8">
        <w:t>.99 per metre.</w:t>
      </w:r>
    </w:p>
    <w:p w14:paraId="6C7A7ECE" w14:textId="3F6F7DE9" w:rsidR="00253779" w:rsidRDefault="00290260" w:rsidP="008F28BF">
      <w:pPr>
        <w:pStyle w:val="Pquestiontextpartsa"/>
        <w:keepNext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>How much does the material cost?</w:t>
      </w:r>
    </w:p>
    <w:p w14:paraId="7DA83274" w14:textId="77777777" w:rsidR="00362685" w:rsidRDefault="00362685" w:rsidP="008F28BF">
      <w:pPr>
        <w:pStyle w:val="Pquestiontextpartsa"/>
        <w:keepNext/>
      </w:pPr>
    </w:p>
    <w:p w14:paraId="38A47A5C" w14:textId="77777777" w:rsidR="00362685" w:rsidRPr="00B01BD8" w:rsidRDefault="00362685" w:rsidP="008F28BF">
      <w:pPr>
        <w:pStyle w:val="Pquestiontextpartsa"/>
        <w:keepNext/>
      </w:pPr>
    </w:p>
    <w:p w14:paraId="325F9ED2" w14:textId="77777777" w:rsidR="00253779" w:rsidRPr="00B01BD8" w:rsidRDefault="00253779" w:rsidP="008F28BF">
      <w:pPr>
        <w:pStyle w:val="Pquestiontextmainstem"/>
        <w:keepNext/>
      </w:pPr>
    </w:p>
    <w:p w14:paraId="195CAD0B" w14:textId="02F07B5B" w:rsidR="00253779" w:rsidRPr="00B01BD8" w:rsidRDefault="00290260" w:rsidP="008F28BF">
      <w:pPr>
        <w:pStyle w:val="Pquestiontextpartsa"/>
        <w:keepNext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B366E2">
        <w:t>If Lucinda pays</w:t>
      </w:r>
      <w:r w:rsidR="00253779" w:rsidRPr="00B01BD8">
        <w:t xml:space="preserve"> cash for the material</w:t>
      </w:r>
      <w:r w:rsidR="00362685">
        <w:t>,</w:t>
      </w:r>
      <w:r w:rsidR="00B366E2">
        <w:t xml:space="preserve"> how much does</w:t>
      </w:r>
      <w:r w:rsidR="00253779" w:rsidRPr="00B01BD8">
        <w:t xml:space="preserve"> she pay?</w:t>
      </w:r>
    </w:p>
    <w:p w14:paraId="13672ECE" w14:textId="77777777" w:rsidR="00253779" w:rsidRDefault="00253779" w:rsidP="008F28BF">
      <w:pPr>
        <w:pStyle w:val="Pquestiontextmainstem"/>
        <w:keepNext/>
      </w:pPr>
    </w:p>
    <w:p w14:paraId="52D767A6" w14:textId="77777777" w:rsidR="00A87DD3" w:rsidRPr="00B01BD8" w:rsidRDefault="00A87DD3" w:rsidP="00362685">
      <w:pPr>
        <w:pStyle w:val="Pquestiontextmainstem"/>
      </w:pPr>
    </w:p>
    <w:p w14:paraId="787B43F6" w14:textId="03192125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A similar </w:t>
      </w:r>
      <w:r w:rsidR="007A4898">
        <w:t>material is $80 for a roll of 15</w:t>
      </w:r>
      <w:r w:rsidR="00253779" w:rsidRPr="00B01BD8">
        <w:t xml:space="preserve"> metres. How much </w:t>
      </w:r>
      <w:r w:rsidR="007A4898">
        <w:t>does</w:t>
      </w:r>
      <w:r w:rsidR="00253779" w:rsidRPr="00B01BD8">
        <w:t xml:space="preserve"> this material </w:t>
      </w:r>
      <w:r w:rsidR="007A4898">
        <w:t xml:space="preserve">cost </w:t>
      </w:r>
      <w:r w:rsidR="00253779" w:rsidRPr="00B01BD8">
        <w:t>per metre?</w:t>
      </w:r>
    </w:p>
    <w:p w14:paraId="2BEB3E3D" w14:textId="77777777" w:rsidR="00253779" w:rsidRPr="00B01BD8" w:rsidRDefault="00253779" w:rsidP="00362685">
      <w:pPr>
        <w:pStyle w:val="Pquestiontextmainstem"/>
      </w:pPr>
    </w:p>
    <w:p w14:paraId="7ABF6606" w14:textId="77777777" w:rsidR="00253779" w:rsidRDefault="00253779" w:rsidP="00362685">
      <w:pPr>
        <w:pStyle w:val="Pquestiontextmainstem"/>
      </w:pPr>
    </w:p>
    <w:p w14:paraId="02AD0FA8" w14:textId="77777777" w:rsidR="002A5A10" w:rsidRPr="00B01BD8" w:rsidRDefault="002A5A10" w:rsidP="00362685">
      <w:pPr>
        <w:pStyle w:val="Pquestiontextmainstem"/>
      </w:pPr>
    </w:p>
    <w:p w14:paraId="1BB9F968" w14:textId="03801790" w:rsidR="00253779" w:rsidRDefault="00290260" w:rsidP="00290260">
      <w:pPr>
        <w:pStyle w:val="Pquestiontextpartsa"/>
      </w:pPr>
      <w:r w:rsidRPr="00290260">
        <w:rPr>
          <w:rStyle w:val="Cquestionpartlabelbold"/>
        </w:rPr>
        <w:t>(d)</w:t>
      </w:r>
      <w:r>
        <w:rPr>
          <w:rStyle w:val="Cquestionpartlabelbold"/>
        </w:rPr>
        <w:tab/>
      </w:r>
      <w:r w:rsidR="00253779" w:rsidRPr="00B01BD8">
        <w:t>Which is the better buy? Give reasons for your answer.</w:t>
      </w:r>
    </w:p>
    <w:p w14:paraId="224BF28C" w14:textId="77777777" w:rsidR="00362685" w:rsidRDefault="00362685" w:rsidP="00290260">
      <w:pPr>
        <w:pStyle w:val="Pquestiontextpartsa"/>
      </w:pPr>
    </w:p>
    <w:p w14:paraId="56A4B22F" w14:textId="77777777" w:rsidR="00362685" w:rsidRDefault="00362685" w:rsidP="00290260">
      <w:pPr>
        <w:pStyle w:val="Pquestiontextpartsa"/>
      </w:pPr>
    </w:p>
    <w:p w14:paraId="2FF6446D" w14:textId="77777777" w:rsidR="00A87DD3" w:rsidRDefault="00A87DD3" w:rsidP="00290260">
      <w:pPr>
        <w:pStyle w:val="Pquestiontextpartsa"/>
      </w:pPr>
    </w:p>
    <w:p w14:paraId="4BF0E96D" w14:textId="4DF31145" w:rsidR="007A4898" w:rsidRDefault="007A4898" w:rsidP="007A4898">
      <w:pPr>
        <w:pStyle w:val="Pquestiontextpartsa"/>
      </w:pPr>
      <w:r w:rsidRPr="00290260">
        <w:rPr>
          <w:rStyle w:val="Cquestionpartlabelbold"/>
        </w:rPr>
        <w:t>(</w:t>
      </w:r>
      <w:r>
        <w:rPr>
          <w:rStyle w:val="Cquestionpartlabelbold"/>
        </w:rPr>
        <w:t>e</w:t>
      </w:r>
      <w:r w:rsidRPr="00290260">
        <w:rPr>
          <w:rStyle w:val="Cquestionpartlabelbold"/>
        </w:rPr>
        <w:t>)</w:t>
      </w:r>
      <w:r>
        <w:rPr>
          <w:rStyle w:val="Cquestionpartlabelbold"/>
        </w:rPr>
        <w:tab/>
      </w:r>
      <w:r w:rsidRPr="007A4898">
        <w:t>At the original price, how much of the original material could Lucinda buy for $60?</w:t>
      </w:r>
    </w:p>
    <w:p w14:paraId="0754A04D" w14:textId="77777777" w:rsidR="00362685" w:rsidRDefault="00362685" w:rsidP="00290260">
      <w:pPr>
        <w:pStyle w:val="Pquestiontextpartsa"/>
      </w:pPr>
    </w:p>
    <w:p w14:paraId="2CB0278B" w14:textId="77777777" w:rsidR="00A87DD3" w:rsidRDefault="00A87DD3" w:rsidP="00290260">
      <w:pPr>
        <w:pStyle w:val="Pquestiontextpartsa"/>
      </w:pPr>
    </w:p>
    <w:p w14:paraId="7CE9C9F9" w14:textId="77777777" w:rsidR="00A87DD3" w:rsidRPr="00B01BD8" w:rsidRDefault="00A87DD3" w:rsidP="00290260">
      <w:pPr>
        <w:pStyle w:val="Pquestiontextpartsa"/>
      </w:pPr>
    </w:p>
    <w:p w14:paraId="149F3D13" w14:textId="08B270E5" w:rsidR="00253779" w:rsidRDefault="007A4898" w:rsidP="00253779">
      <w:pPr>
        <w:pStyle w:val="Pquestionheadingsx"/>
      </w:pPr>
      <w:r>
        <w:t>Question 27</w:t>
      </w:r>
      <w:r w:rsidR="00253779">
        <w:tab/>
      </w:r>
      <w:r w:rsidR="00253779">
        <w:rPr>
          <w:rStyle w:val="Cmarkslabel"/>
        </w:rPr>
        <w:t>7</w:t>
      </w:r>
      <w:r w:rsidR="00253779" w:rsidRPr="001B433F">
        <w:rPr>
          <w:rStyle w:val="Cmarkslabel"/>
        </w:rPr>
        <w:t xml:space="preserve"> marks</w:t>
      </w:r>
      <w:r w:rsidR="00253779">
        <w:tab/>
        <w:t>[2.2]</w:t>
      </w:r>
    </w:p>
    <w:p w14:paraId="68C9D3DF" w14:textId="0E7DDA28" w:rsidR="00253779" w:rsidRPr="00B01BD8" w:rsidRDefault="007A4898" w:rsidP="00290260">
      <w:pPr>
        <w:pStyle w:val="Pquestiontextmainstem"/>
      </w:pPr>
      <w:r>
        <w:t>Amy</w:t>
      </w:r>
      <w:r w:rsidR="00362685">
        <w:t xml:space="preserve"> entered a </w:t>
      </w:r>
      <w:r>
        <w:t>boat-rowing</w:t>
      </w:r>
      <w:r w:rsidR="00253779" w:rsidRPr="00B01BD8">
        <w:t xml:space="preserve"> race</w:t>
      </w:r>
      <w:r>
        <w:t xml:space="preserve"> that is 2000 m long. In the first 2</w:t>
      </w:r>
      <w:r w:rsidR="00253779" w:rsidRPr="00B01BD8">
        <w:t xml:space="preserve"> minutes </w:t>
      </w:r>
      <w:r>
        <w:t>s</w:t>
      </w:r>
      <w:r w:rsidR="00253779" w:rsidRPr="00B01BD8">
        <w:t xml:space="preserve">he travelled </w:t>
      </w:r>
      <w:r w:rsidR="00253779" w:rsidRPr="00B01BD8">
        <w:rPr>
          <w:position w:val="-24"/>
        </w:rPr>
        <w:object w:dxaOrig="240" w:dyaOrig="620" w14:anchorId="605174EC">
          <v:shape id="_x0000_i1056" type="#_x0000_t75" style="width:12.15pt;height:30.85pt" o:ole="" fillcolor="window">
            <v:imagedata r:id="rId71" o:title=""/>
          </v:shape>
          <o:OLEObject Type="Embed" ProgID="Equation.3" ShapeID="_x0000_i1056" DrawAspect="Content" ObjectID="_1540564015" r:id="rId72"/>
        </w:object>
      </w:r>
      <w:r>
        <w:t xml:space="preserve"> of the race distance. In the next 2</w:t>
      </w:r>
      <w:r w:rsidR="00253779" w:rsidRPr="00B01BD8">
        <w:t xml:space="preserve"> minutes </w:t>
      </w:r>
      <w:r>
        <w:t>s</w:t>
      </w:r>
      <w:r w:rsidR="00253779" w:rsidRPr="00B01BD8">
        <w:t xml:space="preserve">he travelled </w:t>
      </w:r>
      <w:r w:rsidR="00253779" w:rsidRPr="00B01BD8">
        <w:rPr>
          <w:position w:val="-24"/>
        </w:rPr>
        <w:object w:dxaOrig="240" w:dyaOrig="620" w14:anchorId="2FFF6158">
          <v:shape id="_x0000_i1057" type="#_x0000_t75" style="width:12.15pt;height:30.85pt" o:ole="" fillcolor="window">
            <v:imagedata r:id="rId73" o:title=""/>
          </v:shape>
          <o:OLEObject Type="Embed" ProgID="Equation.3" ShapeID="_x0000_i1057" DrawAspect="Content" ObjectID="_1540564016" r:id="rId74"/>
        </w:object>
      </w:r>
      <w:r w:rsidR="00253779" w:rsidRPr="00B01BD8">
        <w:t xml:space="preserve">of the race </w:t>
      </w:r>
      <w:r>
        <w:t xml:space="preserve">distance </w:t>
      </w:r>
      <w:r w:rsidR="00253779" w:rsidRPr="00B01BD8">
        <w:t xml:space="preserve">and in the </w:t>
      </w:r>
      <w:r>
        <w:t>2</w:t>
      </w:r>
      <w:r w:rsidR="00253779" w:rsidRPr="00B01BD8">
        <w:t xml:space="preserve"> minutes </w:t>
      </w:r>
      <w:r w:rsidR="00362685">
        <w:t xml:space="preserve">after that, </w:t>
      </w:r>
      <w:r>
        <w:t>s</w:t>
      </w:r>
      <w:r w:rsidR="00253779" w:rsidRPr="00B01BD8">
        <w:t xml:space="preserve">he </w:t>
      </w:r>
      <w:r w:rsidR="00A45969">
        <w:t>travelled</w:t>
      </w:r>
      <w:r w:rsidR="00253779" w:rsidRPr="00B01BD8">
        <w:t xml:space="preserve"> </w:t>
      </w:r>
      <w:r w:rsidR="00253779" w:rsidRPr="00B01BD8">
        <w:rPr>
          <w:position w:val="-24"/>
        </w:rPr>
        <w:object w:dxaOrig="220" w:dyaOrig="620" w14:anchorId="73463E1D">
          <v:shape id="_x0000_i1058" type="#_x0000_t75" style="width:11.2pt;height:30.85pt" o:ole="" fillcolor="window">
            <v:imagedata r:id="rId75" o:title=""/>
          </v:shape>
          <o:OLEObject Type="Embed" ProgID="Equation.3" ShapeID="_x0000_i1058" DrawAspect="Content" ObjectID="_1540564017" r:id="rId76"/>
        </w:object>
      </w:r>
      <w:r w:rsidR="00253779" w:rsidRPr="00B01BD8">
        <w:t xml:space="preserve"> of the race</w:t>
      </w:r>
      <w:r>
        <w:t xml:space="preserve"> distance</w:t>
      </w:r>
      <w:r w:rsidR="00253779" w:rsidRPr="00B01BD8">
        <w:t xml:space="preserve">. </w:t>
      </w:r>
    </w:p>
    <w:p w14:paraId="21D1FD3C" w14:textId="2A16DA9B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 xml:space="preserve">Calculate the distance </w:t>
      </w:r>
      <w:r w:rsidR="007A4898">
        <w:t>Amy</w:t>
      </w:r>
      <w:r w:rsidR="00253779" w:rsidRPr="00B01BD8">
        <w:t xml:space="preserve"> </w:t>
      </w:r>
      <w:r w:rsidR="007A4898">
        <w:t>travelled in each 2</w:t>
      </w:r>
      <w:r w:rsidR="00253779" w:rsidRPr="00B01BD8">
        <w:t>-minute period.</w:t>
      </w:r>
    </w:p>
    <w:p w14:paraId="0FECBDDE" w14:textId="77777777" w:rsidR="00253779" w:rsidRPr="00B01BD8" w:rsidRDefault="00253779" w:rsidP="00362685">
      <w:pPr>
        <w:pStyle w:val="Pquestiontextmainstem"/>
      </w:pPr>
    </w:p>
    <w:p w14:paraId="083CA3AD" w14:textId="77777777" w:rsidR="00253779" w:rsidRDefault="00253779" w:rsidP="00362685">
      <w:pPr>
        <w:pStyle w:val="Pquestiontextmainstem"/>
      </w:pPr>
    </w:p>
    <w:p w14:paraId="329A6065" w14:textId="77777777" w:rsidR="00362685" w:rsidRDefault="00362685" w:rsidP="00362685">
      <w:pPr>
        <w:pStyle w:val="Pquestiontextmainstem"/>
      </w:pPr>
    </w:p>
    <w:p w14:paraId="6770E0CD" w14:textId="77777777" w:rsidR="00362685" w:rsidRPr="00B01BD8" w:rsidRDefault="00362685" w:rsidP="00362685">
      <w:pPr>
        <w:pStyle w:val="Pquestiontextmainstem"/>
      </w:pPr>
    </w:p>
    <w:p w14:paraId="195FD5E7" w14:textId="5E90E4F2" w:rsidR="00253779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 xml:space="preserve">How far did </w:t>
      </w:r>
      <w:r w:rsidR="007A4898">
        <w:t>Amy</w:t>
      </w:r>
      <w:r w:rsidR="00253779" w:rsidRPr="00B01BD8">
        <w:t xml:space="preserve"> have to </w:t>
      </w:r>
      <w:r w:rsidR="00362685">
        <w:t>travel</w:t>
      </w:r>
      <w:r w:rsidR="00362685" w:rsidRPr="00B01BD8">
        <w:t xml:space="preserve"> </w:t>
      </w:r>
      <w:r w:rsidR="00253779" w:rsidRPr="00B01BD8">
        <w:t xml:space="preserve">to the finish line </w:t>
      </w:r>
      <w:r w:rsidR="00362685">
        <w:t>after</w:t>
      </w:r>
      <w:r w:rsidR="00362685" w:rsidRPr="00B01BD8">
        <w:t xml:space="preserve"> </w:t>
      </w:r>
      <w:r w:rsidR="007A4898">
        <w:t>the end of the third 2</w:t>
      </w:r>
      <w:r w:rsidR="00253779" w:rsidRPr="00B01BD8">
        <w:t>-minute period?</w:t>
      </w:r>
    </w:p>
    <w:p w14:paraId="4972BBC7" w14:textId="77777777" w:rsidR="00362685" w:rsidRDefault="00362685" w:rsidP="00290260">
      <w:pPr>
        <w:pStyle w:val="Pquestiontextpartsa"/>
      </w:pPr>
    </w:p>
    <w:p w14:paraId="519A96DC" w14:textId="77777777" w:rsidR="00362685" w:rsidRDefault="00362685" w:rsidP="00290260">
      <w:pPr>
        <w:pStyle w:val="Pquestiontextpartsa"/>
      </w:pPr>
    </w:p>
    <w:p w14:paraId="0BFD0B20" w14:textId="77777777" w:rsidR="00362685" w:rsidRDefault="00362685" w:rsidP="00290260">
      <w:pPr>
        <w:pStyle w:val="Pquestiontextpartsa"/>
      </w:pPr>
    </w:p>
    <w:p w14:paraId="0C9DBF49" w14:textId="2BA0E6CD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lastRenderedPageBreak/>
        <w:t>(c)</w:t>
      </w:r>
      <w:r>
        <w:rPr>
          <w:rStyle w:val="Cquestionpartlabelbold"/>
        </w:rPr>
        <w:tab/>
      </w:r>
      <w:r w:rsidR="00B366E2">
        <w:t>Write</w:t>
      </w:r>
      <w:r w:rsidR="00253779" w:rsidRPr="00B01BD8">
        <w:t xml:space="preserve"> the distance that </w:t>
      </w:r>
      <w:r w:rsidR="007A4898">
        <w:t>Amy</w:t>
      </w:r>
      <w:r w:rsidR="00253779" w:rsidRPr="00B01BD8">
        <w:t xml:space="preserve"> needs to </w:t>
      </w:r>
      <w:r w:rsidR="00362685">
        <w:t>travel</w:t>
      </w:r>
      <w:r w:rsidR="00253779" w:rsidRPr="00B01BD8">
        <w:t xml:space="preserve"> to finish the</w:t>
      </w:r>
      <w:r w:rsidR="007A4898">
        <w:t xml:space="preserve"> race at the end of the third 2</w:t>
      </w:r>
      <w:r w:rsidR="00362685">
        <w:t>-</w:t>
      </w:r>
      <w:r w:rsidR="00253779" w:rsidRPr="00B01BD8">
        <w:t>minute period as a fraction of:</w:t>
      </w:r>
    </w:p>
    <w:p w14:paraId="1AC0081F" w14:textId="30C3342D" w:rsidR="00253779" w:rsidRPr="00B01BD8" w:rsidRDefault="00290260" w:rsidP="00290260">
      <w:pPr>
        <w:pStyle w:val="Pquestiontextpartsi"/>
      </w:pPr>
      <w:r w:rsidRPr="00290260">
        <w:rPr>
          <w:rStyle w:val="Cquestionpartlabelbold"/>
        </w:rPr>
        <w:t>(i)</w:t>
      </w:r>
      <w:r>
        <w:rPr>
          <w:rStyle w:val="Cquestionpartlabelbold"/>
        </w:rPr>
        <w:tab/>
      </w:r>
      <w:r w:rsidR="00253779" w:rsidRPr="00B01BD8">
        <w:t>the length of the race</w:t>
      </w:r>
    </w:p>
    <w:p w14:paraId="5404545E" w14:textId="77777777" w:rsidR="00253779" w:rsidRPr="00B01BD8" w:rsidRDefault="00253779" w:rsidP="00290260">
      <w:pPr>
        <w:pStyle w:val="Pquestiontextpartsi"/>
        <w:rPr>
          <w:szCs w:val="20"/>
        </w:rPr>
      </w:pPr>
    </w:p>
    <w:p w14:paraId="45258273" w14:textId="77777777" w:rsidR="00253779" w:rsidRPr="00B01BD8" w:rsidRDefault="00253779" w:rsidP="00290260">
      <w:pPr>
        <w:pStyle w:val="Pquestiontextpartsi"/>
        <w:rPr>
          <w:szCs w:val="20"/>
        </w:rPr>
      </w:pPr>
    </w:p>
    <w:p w14:paraId="4B0A499F" w14:textId="34ACF8C2" w:rsidR="00253779" w:rsidRDefault="00290260" w:rsidP="00290260">
      <w:pPr>
        <w:pStyle w:val="Pquestiontextpartsi"/>
      </w:pPr>
      <w:r w:rsidRPr="00290260">
        <w:rPr>
          <w:rStyle w:val="Cquestionpartlabelbold"/>
        </w:rPr>
        <w:t>(ii)</w:t>
      </w:r>
      <w:r>
        <w:rPr>
          <w:rStyle w:val="Cquestionpartlabelbold"/>
        </w:rPr>
        <w:tab/>
      </w:r>
      <w:r w:rsidR="00B366E2">
        <w:t xml:space="preserve">the </w:t>
      </w:r>
      <w:r w:rsidR="00513565">
        <w:t xml:space="preserve">total </w:t>
      </w:r>
      <w:r w:rsidR="00B366E2">
        <w:t xml:space="preserve">distance </w:t>
      </w:r>
      <w:r w:rsidR="00253779" w:rsidRPr="00B01BD8">
        <w:t>travelled.</w:t>
      </w:r>
    </w:p>
    <w:p w14:paraId="5CCF0273" w14:textId="77777777" w:rsidR="002A5A10" w:rsidRDefault="002A5A10" w:rsidP="00290260">
      <w:pPr>
        <w:pStyle w:val="Pquestiontextpartsi"/>
      </w:pPr>
    </w:p>
    <w:p w14:paraId="0C9DEB32" w14:textId="77777777" w:rsidR="002A5A10" w:rsidRDefault="002A5A10" w:rsidP="00290260">
      <w:pPr>
        <w:pStyle w:val="Pquestiontextpartsi"/>
      </w:pPr>
    </w:p>
    <w:p w14:paraId="2154827B" w14:textId="77777777" w:rsidR="002A5A10" w:rsidRPr="00B01BD8" w:rsidRDefault="002A5A10" w:rsidP="00290260">
      <w:pPr>
        <w:pStyle w:val="Pquestiontextpartsi"/>
      </w:pPr>
    </w:p>
    <w:p w14:paraId="18616AE2" w14:textId="769EC078" w:rsidR="00253779" w:rsidRDefault="00253779" w:rsidP="00253779">
      <w:pPr>
        <w:pStyle w:val="Pquestionheadingsx"/>
      </w:pPr>
      <w:r>
        <w:t xml:space="preserve">Question </w:t>
      </w:r>
      <w:r w:rsidR="005A4902">
        <w:t>2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6792CDF7" w14:textId="77777777" w:rsidR="00253779" w:rsidRPr="00B01BD8" w:rsidRDefault="00253779" w:rsidP="00290260">
      <w:pPr>
        <w:pStyle w:val="Pquestiontextmainstem"/>
      </w:pPr>
      <w:r w:rsidRPr="00B01BD8">
        <w:t>The test scores achieved in four areas by a student are shown below. The decimal was found by dividing the actual mark by the total mark.</w:t>
      </w:r>
    </w:p>
    <w:p w14:paraId="0A8FE65E" w14:textId="57AEB515" w:rsidR="00253779" w:rsidRPr="00B01BD8" w:rsidRDefault="00253779" w:rsidP="00290260">
      <w:pPr>
        <w:pStyle w:val="Pquestiontextmainstem"/>
      </w:pPr>
      <w:r w:rsidRPr="00B01BD8">
        <w:t>AREA</w:t>
      </w:r>
      <w:r w:rsidRPr="00B01BD8">
        <w:tab/>
      </w:r>
      <w:r w:rsidR="00290260">
        <w:tab/>
      </w:r>
      <w:r w:rsidRPr="00B01BD8">
        <w:t>SCORE</w:t>
      </w:r>
    </w:p>
    <w:p w14:paraId="4D8566C2" w14:textId="55DF8872" w:rsidR="00253779" w:rsidRPr="00B01BD8" w:rsidRDefault="00253779" w:rsidP="00290260">
      <w:pPr>
        <w:pStyle w:val="Pquestiontextmainstem"/>
      </w:pPr>
      <w:r w:rsidRPr="00B01BD8">
        <w:t>Spelling</w:t>
      </w:r>
      <w:r w:rsidRPr="00B01BD8">
        <w:tab/>
        <w:t>0.7</w:t>
      </w:r>
      <w:r w:rsidR="00E25966">
        <w:t>55</w:t>
      </w:r>
    </w:p>
    <w:p w14:paraId="11C40CAD" w14:textId="5326411A" w:rsidR="00253779" w:rsidRPr="00B01BD8" w:rsidRDefault="00253779" w:rsidP="00290260">
      <w:pPr>
        <w:pStyle w:val="Pquestiontextmainstem"/>
      </w:pPr>
      <w:r w:rsidRPr="00B01BD8">
        <w:t>Punctuation</w:t>
      </w:r>
      <w:r w:rsidRPr="00B01BD8">
        <w:tab/>
        <w:t>0.</w:t>
      </w:r>
      <w:r w:rsidR="00E25966">
        <w:t>8</w:t>
      </w:r>
    </w:p>
    <w:p w14:paraId="2927076A" w14:textId="0547B73E" w:rsidR="00253779" w:rsidRPr="00B01BD8" w:rsidRDefault="00253779" w:rsidP="00290260">
      <w:pPr>
        <w:pStyle w:val="Pquestiontextmainstem"/>
      </w:pPr>
      <w:r w:rsidRPr="00B01BD8">
        <w:t>Reading</w:t>
      </w:r>
      <w:r w:rsidRPr="00B01BD8">
        <w:tab/>
        <w:t>0.85</w:t>
      </w:r>
    </w:p>
    <w:p w14:paraId="59543AAF" w14:textId="7D9C6A38" w:rsidR="00253779" w:rsidRPr="00B01BD8" w:rsidRDefault="00253779" w:rsidP="00290260">
      <w:pPr>
        <w:pStyle w:val="Pquestiontextmainstem"/>
      </w:pPr>
      <w:r w:rsidRPr="00B01BD8">
        <w:t>Writing</w:t>
      </w:r>
      <w:r w:rsidRPr="00B01BD8">
        <w:tab/>
        <w:t>0.8</w:t>
      </w:r>
      <w:r w:rsidR="00E25966">
        <w:t>25</w:t>
      </w:r>
    </w:p>
    <w:p w14:paraId="0F5C28DD" w14:textId="77777777" w:rsidR="00253779" w:rsidRPr="00B01BD8" w:rsidRDefault="00253779" w:rsidP="00362685">
      <w:pPr>
        <w:pStyle w:val="Pquestiontextmainstem"/>
      </w:pPr>
    </w:p>
    <w:p w14:paraId="5D985F3B" w14:textId="0B465AF4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>What is the student’s percentage score in Spelling?</w:t>
      </w:r>
    </w:p>
    <w:p w14:paraId="398A3612" w14:textId="77777777" w:rsidR="00253779" w:rsidRPr="00B01BD8" w:rsidRDefault="00253779" w:rsidP="00362685">
      <w:pPr>
        <w:pStyle w:val="Pquestiontextmainstem"/>
      </w:pPr>
    </w:p>
    <w:p w14:paraId="06493000" w14:textId="77777777" w:rsidR="00253779" w:rsidRDefault="00253779" w:rsidP="00362685">
      <w:pPr>
        <w:pStyle w:val="Pquestiontextmainstem"/>
      </w:pPr>
    </w:p>
    <w:p w14:paraId="28D95E18" w14:textId="77777777" w:rsidR="002A5A10" w:rsidRPr="00B01BD8" w:rsidRDefault="002A5A10" w:rsidP="00362685">
      <w:pPr>
        <w:pStyle w:val="Pquestiontextmainstem"/>
      </w:pPr>
    </w:p>
    <w:p w14:paraId="40C33336" w14:textId="3EEE355A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>What is the student’s percentage score in Writing?</w:t>
      </w:r>
    </w:p>
    <w:p w14:paraId="1B9075D6" w14:textId="77777777" w:rsidR="00253779" w:rsidRPr="00B01BD8" w:rsidRDefault="00253779" w:rsidP="00362685">
      <w:pPr>
        <w:pStyle w:val="Pquestiontextmainstem"/>
      </w:pPr>
    </w:p>
    <w:p w14:paraId="100556B5" w14:textId="77777777" w:rsidR="00253779" w:rsidRDefault="00253779" w:rsidP="00362685">
      <w:pPr>
        <w:pStyle w:val="Pquestiontextmainstem"/>
      </w:pPr>
    </w:p>
    <w:p w14:paraId="35FB7498" w14:textId="77777777" w:rsidR="002A5A10" w:rsidRPr="00B01BD8" w:rsidRDefault="002A5A10" w:rsidP="00362685">
      <w:pPr>
        <w:pStyle w:val="Pquestiontextmainstem"/>
      </w:pPr>
    </w:p>
    <w:p w14:paraId="5169833E" w14:textId="2DDB91BA" w:rsidR="00253779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What is the percentage difference between the Spelling and Writing scores? </w:t>
      </w:r>
    </w:p>
    <w:p w14:paraId="0BA236CB" w14:textId="77777777" w:rsidR="00362685" w:rsidRDefault="00362685" w:rsidP="00290260">
      <w:pPr>
        <w:pStyle w:val="Pquestiontextpartsa"/>
      </w:pPr>
    </w:p>
    <w:p w14:paraId="691CB44E" w14:textId="77777777" w:rsidR="00362685" w:rsidRDefault="00362685" w:rsidP="00290260">
      <w:pPr>
        <w:pStyle w:val="Pquestiontextpartsa"/>
      </w:pPr>
    </w:p>
    <w:p w14:paraId="421E6DB1" w14:textId="77777777" w:rsidR="002A5A10" w:rsidRDefault="002A5A10" w:rsidP="00290260">
      <w:pPr>
        <w:pStyle w:val="Pquestiontextpartsa"/>
      </w:pPr>
    </w:p>
    <w:p w14:paraId="6C4E318C" w14:textId="6A0D9039" w:rsidR="00253779" w:rsidRDefault="00253779" w:rsidP="00253779">
      <w:pPr>
        <w:pStyle w:val="Pquestionheadingsx"/>
      </w:pPr>
      <w:r>
        <w:t xml:space="preserve">Question </w:t>
      </w:r>
      <w:r w:rsidR="005A4902">
        <w:t>29</w:t>
      </w:r>
      <w:r>
        <w:tab/>
      </w:r>
      <w:r w:rsidR="005A4902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8]</w:t>
      </w:r>
    </w:p>
    <w:p w14:paraId="4D205B3E" w14:textId="019ADBAB" w:rsidR="005A4902" w:rsidRPr="00FC4664" w:rsidRDefault="005A4902" w:rsidP="005A4902">
      <w:pPr>
        <w:pStyle w:val="Pquestiontextmainstem"/>
      </w:pPr>
      <w:r w:rsidRPr="00FC4664">
        <w:t xml:space="preserve">In a </w:t>
      </w:r>
      <w:r>
        <w:t>group of Year 8 students</w:t>
      </w:r>
      <w:r w:rsidRPr="00FC4664">
        <w:t xml:space="preserve">, 64% of the students </w:t>
      </w:r>
      <w:r>
        <w:t>choose to do</w:t>
      </w:r>
      <w:r w:rsidRPr="00FC4664">
        <w:t xml:space="preserve"> music lessons. </w:t>
      </w:r>
    </w:p>
    <w:p w14:paraId="6D594139" w14:textId="22734718" w:rsidR="005A4902" w:rsidRPr="00FC4664" w:rsidRDefault="005A4902" w:rsidP="005A4902">
      <w:pPr>
        <w:pStyle w:val="Pquestiontextpartsa"/>
      </w:pPr>
      <w:r w:rsidRPr="005A4902">
        <w:rPr>
          <w:rStyle w:val="Cquestionpartlabelbold"/>
        </w:rPr>
        <w:t>(a)</w:t>
      </w:r>
      <w:r>
        <w:tab/>
      </w:r>
      <w:r w:rsidRPr="00FC4664">
        <w:t xml:space="preserve">What percentage of the students did not </w:t>
      </w:r>
      <w:r>
        <w:t>choose to do</w:t>
      </w:r>
      <w:r w:rsidRPr="00FC4664">
        <w:t xml:space="preserve"> music lessons</w:t>
      </w:r>
      <w:r>
        <w:t>?</w:t>
      </w:r>
    </w:p>
    <w:p w14:paraId="4BFCEADC" w14:textId="77777777" w:rsidR="005A4902" w:rsidRDefault="005A4902" w:rsidP="005A4902">
      <w:pPr>
        <w:pStyle w:val="Pquestiontextpartsa"/>
        <w:rPr>
          <w:rStyle w:val="Cquestionpartlabelbold"/>
        </w:rPr>
      </w:pPr>
    </w:p>
    <w:p w14:paraId="3FEB745B" w14:textId="77777777" w:rsidR="005A4902" w:rsidRDefault="005A4902" w:rsidP="005A4902">
      <w:pPr>
        <w:pStyle w:val="Pquestiontextpartsa"/>
        <w:rPr>
          <w:rStyle w:val="Cquestionpartlabelbold"/>
        </w:rPr>
      </w:pPr>
    </w:p>
    <w:p w14:paraId="1112BCBD" w14:textId="77777777" w:rsidR="0022183C" w:rsidRDefault="0022183C" w:rsidP="005A4902">
      <w:pPr>
        <w:pStyle w:val="Pquestiontextpartsa"/>
        <w:rPr>
          <w:rStyle w:val="Cquestionpartlabelbold"/>
        </w:rPr>
      </w:pPr>
    </w:p>
    <w:p w14:paraId="16DF6146" w14:textId="77777777" w:rsidR="0022183C" w:rsidRDefault="0022183C" w:rsidP="005A4902">
      <w:pPr>
        <w:pStyle w:val="Pquestiontextpartsa"/>
        <w:rPr>
          <w:rStyle w:val="Cquestionpartlabelbold"/>
        </w:rPr>
      </w:pPr>
    </w:p>
    <w:p w14:paraId="14281089" w14:textId="0741C7CE" w:rsidR="005A4902" w:rsidRPr="00FC4664" w:rsidRDefault="005A4902" w:rsidP="005A4902">
      <w:pPr>
        <w:pStyle w:val="Pquestiontextpartsa"/>
      </w:pPr>
      <w:r w:rsidRPr="005A4902">
        <w:rPr>
          <w:rStyle w:val="Cquestionpartlabelbold"/>
        </w:rPr>
        <w:lastRenderedPageBreak/>
        <w:t>(b)</w:t>
      </w:r>
      <w:r>
        <w:tab/>
      </w:r>
      <w:r w:rsidRPr="00FC4664">
        <w:t xml:space="preserve">If there are 50 students in the </w:t>
      </w:r>
      <w:r>
        <w:t>group</w:t>
      </w:r>
      <w:r w:rsidRPr="00FC4664">
        <w:t xml:space="preserve"> then how many students </w:t>
      </w:r>
      <w:r>
        <w:t>choose to do</w:t>
      </w:r>
      <w:r w:rsidRPr="00FC4664">
        <w:t xml:space="preserve"> music lessons</w:t>
      </w:r>
      <w:r>
        <w:t>?</w:t>
      </w:r>
    </w:p>
    <w:p w14:paraId="24497B2D" w14:textId="77777777" w:rsidR="00362685" w:rsidRDefault="00362685" w:rsidP="00290260">
      <w:pPr>
        <w:pStyle w:val="Pquestiontextpartsa"/>
      </w:pPr>
    </w:p>
    <w:p w14:paraId="32073B59" w14:textId="77777777" w:rsidR="00362685" w:rsidRDefault="00362685" w:rsidP="00290260">
      <w:pPr>
        <w:pStyle w:val="Pquestiontextpartsa"/>
      </w:pPr>
    </w:p>
    <w:p w14:paraId="5A7CA28B" w14:textId="77777777" w:rsidR="00362685" w:rsidRPr="00B01BD8" w:rsidRDefault="00362685" w:rsidP="00290260">
      <w:pPr>
        <w:pStyle w:val="Pquestiontextpartsa"/>
      </w:pPr>
    </w:p>
    <w:p w14:paraId="0ECFB2B6" w14:textId="5A882E33" w:rsidR="00253779" w:rsidRDefault="005A4902" w:rsidP="00253779">
      <w:pPr>
        <w:pStyle w:val="Pquestionheadingsx"/>
      </w:pPr>
      <w:r>
        <w:t>Question 30</w:t>
      </w:r>
      <w:r w:rsidR="00253779">
        <w:tab/>
      </w:r>
      <w:r>
        <w:rPr>
          <w:rStyle w:val="Cmarkslabel"/>
        </w:rPr>
        <w:t>7</w:t>
      </w:r>
      <w:r w:rsidR="00253779" w:rsidRPr="001B433F">
        <w:rPr>
          <w:rStyle w:val="Cmarkslabel"/>
        </w:rPr>
        <w:t xml:space="preserve"> marks</w:t>
      </w:r>
      <w:r w:rsidR="00253779">
        <w:tab/>
        <w:t>[2.10]</w:t>
      </w:r>
    </w:p>
    <w:p w14:paraId="0DAD84BB" w14:textId="50AEC6A3" w:rsidR="00253779" w:rsidRPr="00B01BD8" w:rsidRDefault="00253779" w:rsidP="00290260">
      <w:pPr>
        <w:pStyle w:val="Pquestiontextmainstem"/>
      </w:pPr>
      <w:r w:rsidRPr="00B01BD8">
        <w:t xml:space="preserve">A </w:t>
      </w:r>
      <w:r w:rsidR="005A4902">
        <w:t>holiday package</w:t>
      </w:r>
      <w:r w:rsidR="002A5A10" w:rsidRPr="00B01BD8">
        <w:t xml:space="preserve"> </w:t>
      </w:r>
      <w:r w:rsidR="001C4910">
        <w:t>has a price of</w:t>
      </w:r>
      <w:r w:rsidR="005A4902">
        <w:t xml:space="preserve"> $650</w:t>
      </w:r>
      <w:r w:rsidRPr="00B01BD8">
        <w:t>0.</w:t>
      </w:r>
    </w:p>
    <w:p w14:paraId="54C9B188" w14:textId="171B6F8C" w:rsidR="00253779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5A4902" w:rsidRPr="005A4902">
        <w:t>What is the price of the holiday package if a 5% discount is offered</w:t>
      </w:r>
      <w:r w:rsidR="00253779">
        <w:t>?</w:t>
      </w:r>
    </w:p>
    <w:p w14:paraId="5CC3970C" w14:textId="77777777" w:rsidR="002A5A10" w:rsidRDefault="002A5A10" w:rsidP="00290260">
      <w:pPr>
        <w:pStyle w:val="Pquestiontextpartsa"/>
      </w:pPr>
    </w:p>
    <w:p w14:paraId="56867F66" w14:textId="77777777" w:rsidR="002A5A10" w:rsidRDefault="002A5A10" w:rsidP="00290260">
      <w:pPr>
        <w:pStyle w:val="Pquestiontextpartsa"/>
      </w:pPr>
    </w:p>
    <w:p w14:paraId="00D2564F" w14:textId="77777777" w:rsidR="002A5A10" w:rsidRDefault="002A5A10" w:rsidP="00290260">
      <w:pPr>
        <w:pStyle w:val="Pquestiontextpartsa"/>
      </w:pPr>
    </w:p>
    <w:p w14:paraId="15ABE3E4" w14:textId="77777777" w:rsidR="00A87DD3" w:rsidRPr="00B01BD8" w:rsidRDefault="00A87DD3" w:rsidP="00290260">
      <w:pPr>
        <w:pStyle w:val="Pquestiontextpartsa"/>
      </w:pPr>
    </w:p>
    <w:p w14:paraId="58AC7FB4" w14:textId="2BBE3C64" w:rsidR="00253779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 xml:space="preserve">Last year, the </w:t>
      </w:r>
      <w:r w:rsidR="001C4910">
        <w:t>price</w:t>
      </w:r>
      <w:r w:rsidR="00253779" w:rsidRPr="00B01BD8">
        <w:t xml:space="preserve"> of same </w:t>
      </w:r>
      <w:r w:rsidR="005A4902">
        <w:t>holiday package was $60</w:t>
      </w:r>
      <w:r w:rsidR="00253779" w:rsidRPr="00B01BD8">
        <w:t>00. What is the percentage increase?</w:t>
      </w:r>
    </w:p>
    <w:p w14:paraId="4AEB28FB" w14:textId="77777777" w:rsidR="002A5A10" w:rsidRDefault="002A5A10" w:rsidP="00290260">
      <w:pPr>
        <w:pStyle w:val="Pquestiontextpartsa"/>
      </w:pPr>
    </w:p>
    <w:p w14:paraId="3A8FFB9D" w14:textId="77777777" w:rsidR="002A5A10" w:rsidRDefault="002A5A10" w:rsidP="00290260">
      <w:pPr>
        <w:pStyle w:val="Pquestiontextpartsa"/>
      </w:pPr>
    </w:p>
    <w:p w14:paraId="40B490B3" w14:textId="77777777" w:rsidR="002A5A10" w:rsidRPr="00B01BD8" w:rsidRDefault="002A5A10" w:rsidP="00290260">
      <w:pPr>
        <w:pStyle w:val="Pquestiontextpartsa"/>
      </w:pPr>
    </w:p>
    <w:p w14:paraId="6CABF94D" w14:textId="223753FB" w:rsidR="00253779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Next year, the </w:t>
      </w:r>
      <w:r w:rsidR="001C4910">
        <w:t>price will</w:t>
      </w:r>
      <w:r w:rsidR="00253779" w:rsidRPr="00B01BD8">
        <w:t xml:space="preserve"> rise </w:t>
      </w:r>
      <w:r w:rsidR="002A5A10">
        <w:t xml:space="preserve">by </w:t>
      </w:r>
      <w:r w:rsidR="00253779" w:rsidRPr="00B01BD8">
        <w:t xml:space="preserve">5%. What </w:t>
      </w:r>
      <w:r w:rsidR="001C4910">
        <w:t>will</w:t>
      </w:r>
      <w:r w:rsidR="00253779" w:rsidRPr="00B01BD8">
        <w:t xml:space="preserve"> be the </w:t>
      </w:r>
      <w:r w:rsidR="001C4910">
        <w:t>price</w:t>
      </w:r>
      <w:r w:rsidR="00253779" w:rsidRPr="00B01BD8">
        <w:t xml:space="preserve"> then?</w:t>
      </w:r>
    </w:p>
    <w:p w14:paraId="66F8708B" w14:textId="77777777" w:rsidR="002A5A10" w:rsidRDefault="002A5A10" w:rsidP="00290260">
      <w:pPr>
        <w:pStyle w:val="Pquestiontextpartsa"/>
      </w:pPr>
    </w:p>
    <w:p w14:paraId="64027D34" w14:textId="77777777" w:rsidR="002A5A10" w:rsidRDefault="002A5A10" w:rsidP="00290260">
      <w:pPr>
        <w:pStyle w:val="Pquestiontextpartsa"/>
      </w:pPr>
    </w:p>
    <w:p w14:paraId="4E8A25A2" w14:textId="77777777" w:rsidR="002A5A10" w:rsidRPr="00B01BD8" w:rsidRDefault="002A5A10" w:rsidP="00290260">
      <w:pPr>
        <w:pStyle w:val="Pquestiontextpartsa"/>
      </w:pPr>
    </w:p>
    <w:p w14:paraId="46E5A140" w14:textId="77777777" w:rsidR="003D2F2C" w:rsidRDefault="003D2F2C" w:rsidP="001B433F">
      <w:pPr>
        <w:pStyle w:val="Psectionresults"/>
      </w:pPr>
    </w:p>
    <w:p w14:paraId="0CD97A29" w14:textId="7BA10BFB" w:rsidR="001B433F" w:rsidRDefault="001B433F" w:rsidP="001B433F">
      <w:pPr>
        <w:pStyle w:val="Psectionresults"/>
      </w:pPr>
      <w:r>
        <w:t>E</w:t>
      </w:r>
      <w:r w:rsidR="00925D7A">
        <w:t>xtended answer results: ___ /</w:t>
      </w:r>
      <w:r w:rsidR="003924DE">
        <w:t xml:space="preserve"> </w:t>
      </w:r>
      <w:r w:rsidR="0068775E">
        <w:t>2</w:t>
      </w:r>
      <w:r w:rsidR="008F28BF">
        <w:t>9</w:t>
      </w:r>
    </w:p>
    <w:p w14:paraId="0E30328A" w14:textId="2C2C4A67" w:rsidR="001B433F" w:rsidRDefault="003924DE" w:rsidP="001B433F">
      <w:pPr>
        <w:pStyle w:val="Psectionresults"/>
      </w:pPr>
      <w:r>
        <w:t>TOTAL test results: ___ / 9</w:t>
      </w:r>
      <w:r w:rsidR="008F28BF">
        <w:t>9</w:t>
      </w:r>
    </w:p>
    <w:sectPr w:rsidR="001B433F" w:rsidSect="003C1799">
      <w:headerReference w:type="default" r:id="rId77"/>
      <w:footerReference w:type="default" r:id="rId78"/>
      <w:headerReference w:type="first" r:id="rId79"/>
      <w:footerReference w:type="first" r:id="rId80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7A50215" w14:textId="77777777" w:rsidR="00AF25C0" w:rsidRDefault="00AF25C0" w:rsidP="00B91E57">
      <w:r>
        <w:separator/>
      </w:r>
    </w:p>
  </w:endnote>
  <w:endnote w:type="continuationSeparator" w:id="0">
    <w:p w14:paraId="03ED3E72" w14:textId="77777777" w:rsidR="00AF25C0" w:rsidRDefault="00AF25C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AA7ED5" w:rsidRDefault="00AA7ED5" w:rsidP="00B91E57">
    <w:pPr>
      <w:pStyle w:val="Pfootertext"/>
    </w:pPr>
  </w:p>
  <w:p w14:paraId="64131F18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27DCC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A8741D" w:rsidRDefault="00A8741D" w:rsidP="00A8741D">
    <w:pPr>
      <w:pStyle w:val="Pfootertext"/>
    </w:pPr>
  </w:p>
  <w:p w14:paraId="003084DD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27DC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445604" w14:textId="77777777" w:rsidR="00AF25C0" w:rsidRDefault="00AF25C0" w:rsidP="00B91E57">
      <w:r>
        <w:separator/>
      </w:r>
    </w:p>
  </w:footnote>
  <w:footnote w:type="continuationSeparator" w:id="0">
    <w:p w14:paraId="59F4F993" w14:textId="77777777" w:rsidR="00AF25C0" w:rsidRDefault="00AF25C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4A0864" w14:textId="092A473A" w:rsidR="003F4D78" w:rsidRPr="00DF446D" w:rsidRDefault="003F4D78" w:rsidP="003F4D78">
    <w:pPr>
      <w:pStyle w:val="Pheadertext"/>
    </w:pPr>
    <w:r>
      <w:t>Pearson Mathematics 8    Fractions, decimals and percentages — Test B</w:t>
    </w:r>
  </w:p>
  <w:p w14:paraId="778D1F19" w14:textId="77777777" w:rsidR="00AA7ED5" w:rsidRPr="003F4D78" w:rsidRDefault="00AA7ED5" w:rsidP="003F4D7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8C5616" w14:textId="77777777" w:rsidR="003F4D78" w:rsidRDefault="003F4D78" w:rsidP="003F4D78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1A4C8F5F" w:rsidR="00A8741D" w:rsidRPr="003F4D78" w:rsidRDefault="003F4D78" w:rsidP="003F4D78">
    <w:pPr>
      <w:pStyle w:val="Pheadertext"/>
    </w:pPr>
    <w:r>
      <w:t>Fractions, decimals and percentages —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pStyle w:val="PTablebodyindent1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pStyle w:val="PTablebodyindent2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306F"/>
    <w:rsid w:val="00033C5C"/>
    <w:rsid w:val="00035F65"/>
    <w:rsid w:val="000407AC"/>
    <w:rsid w:val="00052D5F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B0418"/>
    <w:rsid w:val="000C4CB1"/>
    <w:rsid w:val="000C6C56"/>
    <w:rsid w:val="000C7351"/>
    <w:rsid w:val="000E6491"/>
    <w:rsid w:val="000F52E2"/>
    <w:rsid w:val="000F7DAC"/>
    <w:rsid w:val="00114E72"/>
    <w:rsid w:val="00121EAB"/>
    <w:rsid w:val="001249D4"/>
    <w:rsid w:val="00133398"/>
    <w:rsid w:val="00136289"/>
    <w:rsid w:val="001468BE"/>
    <w:rsid w:val="00153C7C"/>
    <w:rsid w:val="00155BFD"/>
    <w:rsid w:val="001605F8"/>
    <w:rsid w:val="00160C54"/>
    <w:rsid w:val="001771B4"/>
    <w:rsid w:val="00180D86"/>
    <w:rsid w:val="001B433F"/>
    <w:rsid w:val="001C4910"/>
    <w:rsid w:val="001C4DB3"/>
    <w:rsid w:val="001D605B"/>
    <w:rsid w:val="001F0763"/>
    <w:rsid w:val="001F3755"/>
    <w:rsid w:val="001F3D5E"/>
    <w:rsid w:val="00205ABB"/>
    <w:rsid w:val="0022183C"/>
    <w:rsid w:val="00223001"/>
    <w:rsid w:val="002509BC"/>
    <w:rsid w:val="00253779"/>
    <w:rsid w:val="002635BA"/>
    <w:rsid w:val="00290260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924DE"/>
    <w:rsid w:val="0039270F"/>
    <w:rsid w:val="00393ADE"/>
    <w:rsid w:val="003A6EA1"/>
    <w:rsid w:val="003B3BBF"/>
    <w:rsid w:val="003C1799"/>
    <w:rsid w:val="003C445D"/>
    <w:rsid w:val="003D2F2C"/>
    <w:rsid w:val="003E05C3"/>
    <w:rsid w:val="003E3349"/>
    <w:rsid w:val="003E7772"/>
    <w:rsid w:val="003F4D78"/>
    <w:rsid w:val="003F7CC3"/>
    <w:rsid w:val="004066D1"/>
    <w:rsid w:val="00412093"/>
    <w:rsid w:val="00413A15"/>
    <w:rsid w:val="004161B6"/>
    <w:rsid w:val="00420B07"/>
    <w:rsid w:val="0043227F"/>
    <w:rsid w:val="00436BEE"/>
    <w:rsid w:val="00441008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55DB"/>
    <w:rsid w:val="004C23FF"/>
    <w:rsid w:val="004C36D5"/>
    <w:rsid w:val="004C5E1E"/>
    <w:rsid w:val="004D01B5"/>
    <w:rsid w:val="004D24DE"/>
    <w:rsid w:val="004D3645"/>
    <w:rsid w:val="004D6D9B"/>
    <w:rsid w:val="004E4172"/>
    <w:rsid w:val="004F03F0"/>
    <w:rsid w:val="004F415F"/>
    <w:rsid w:val="004F5839"/>
    <w:rsid w:val="004F59F5"/>
    <w:rsid w:val="005067E7"/>
    <w:rsid w:val="00513565"/>
    <w:rsid w:val="0052478A"/>
    <w:rsid w:val="0052656A"/>
    <w:rsid w:val="00530D78"/>
    <w:rsid w:val="005360E2"/>
    <w:rsid w:val="005427FF"/>
    <w:rsid w:val="0055255E"/>
    <w:rsid w:val="00554ECF"/>
    <w:rsid w:val="00561C8E"/>
    <w:rsid w:val="00564139"/>
    <w:rsid w:val="005644F4"/>
    <w:rsid w:val="005649D1"/>
    <w:rsid w:val="005665F4"/>
    <w:rsid w:val="00567CE7"/>
    <w:rsid w:val="00571F02"/>
    <w:rsid w:val="00582BD5"/>
    <w:rsid w:val="0059291C"/>
    <w:rsid w:val="005A07A0"/>
    <w:rsid w:val="005A4902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7BEA"/>
    <w:rsid w:val="006315DD"/>
    <w:rsid w:val="00665AA1"/>
    <w:rsid w:val="0066782B"/>
    <w:rsid w:val="0068775E"/>
    <w:rsid w:val="006B2901"/>
    <w:rsid w:val="006B2DF9"/>
    <w:rsid w:val="006C458A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04F4"/>
    <w:rsid w:val="0070464D"/>
    <w:rsid w:val="00713EAF"/>
    <w:rsid w:val="00715815"/>
    <w:rsid w:val="00722B45"/>
    <w:rsid w:val="007313E8"/>
    <w:rsid w:val="00732B3C"/>
    <w:rsid w:val="00742C46"/>
    <w:rsid w:val="007701CE"/>
    <w:rsid w:val="007721B9"/>
    <w:rsid w:val="00775F8D"/>
    <w:rsid w:val="00781345"/>
    <w:rsid w:val="00796A94"/>
    <w:rsid w:val="007A1A60"/>
    <w:rsid w:val="007A2893"/>
    <w:rsid w:val="007A4898"/>
    <w:rsid w:val="007B7545"/>
    <w:rsid w:val="007C05E1"/>
    <w:rsid w:val="007D4058"/>
    <w:rsid w:val="007E7CDD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149C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8F28BF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A0ED7"/>
    <w:rsid w:val="009A3C0C"/>
    <w:rsid w:val="009A60A9"/>
    <w:rsid w:val="009A776D"/>
    <w:rsid w:val="009B7E52"/>
    <w:rsid w:val="009C0D8E"/>
    <w:rsid w:val="009C1F04"/>
    <w:rsid w:val="009C3377"/>
    <w:rsid w:val="009D03D9"/>
    <w:rsid w:val="009D185F"/>
    <w:rsid w:val="009F23AD"/>
    <w:rsid w:val="009F2FC5"/>
    <w:rsid w:val="00A011F0"/>
    <w:rsid w:val="00A04B72"/>
    <w:rsid w:val="00A215AF"/>
    <w:rsid w:val="00A23D25"/>
    <w:rsid w:val="00A35659"/>
    <w:rsid w:val="00A37631"/>
    <w:rsid w:val="00A406B8"/>
    <w:rsid w:val="00A450C7"/>
    <w:rsid w:val="00A45969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87DD3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25C0"/>
    <w:rsid w:val="00AF5384"/>
    <w:rsid w:val="00B02272"/>
    <w:rsid w:val="00B11C16"/>
    <w:rsid w:val="00B12113"/>
    <w:rsid w:val="00B13718"/>
    <w:rsid w:val="00B21E3E"/>
    <w:rsid w:val="00B25421"/>
    <w:rsid w:val="00B27DCC"/>
    <w:rsid w:val="00B31E6A"/>
    <w:rsid w:val="00B32D92"/>
    <w:rsid w:val="00B366E2"/>
    <w:rsid w:val="00B46721"/>
    <w:rsid w:val="00B632C3"/>
    <w:rsid w:val="00B6363F"/>
    <w:rsid w:val="00B63D7A"/>
    <w:rsid w:val="00B6458B"/>
    <w:rsid w:val="00B73321"/>
    <w:rsid w:val="00B80E51"/>
    <w:rsid w:val="00B80E6D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6077E"/>
    <w:rsid w:val="00C75F4E"/>
    <w:rsid w:val="00C9254A"/>
    <w:rsid w:val="00CB3D6D"/>
    <w:rsid w:val="00CC0D68"/>
    <w:rsid w:val="00CC7D1F"/>
    <w:rsid w:val="00CD00EA"/>
    <w:rsid w:val="00CE2DDA"/>
    <w:rsid w:val="00CF0C64"/>
    <w:rsid w:val="00CF4C57"/>
    <w:rsid w:val="00D01C11"/>
    <w:rsid w:val="00D022A8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17D3"/>
    <w:rsid w:val="00DA3BBA"/>
    <w:rsid w:val="00DA6D73"/>
    <w:rsid w:val="00DB2FDA"/>
    <w:rsid w:val="00DE113C"/>
    <w:rsid w:val="00DE3994"/>
    <w:rsid w:val="00DE45D5"/>
    <w:rsid w:val="00DE59F1"/>
    <w:rsid w:val="00E01186"/>
    <w:rsid w:val="00E021E4"/>
    <w:rsid w:val="00E02483"/>
    <w:rsid w:val="00E02C5B"/>
    <w:rsid w:val="00E10D96"/>
    <w:rsid w:val="00E14832"/>
    <w:rsid w:val="00E2498A"/>
    <w:rsid w:val="00E25966"/>
    <w:rsid w:val="00E41473"/>
    <w:rsid w:val="00E42B3B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57FB"/>
    <w:rsid w:val="00EC0922"/>
    <w:rsid w:val="00ED79FA"/>
    <w:rsid w:val="00EE19BA"/>
    <w:rsid w:val="00EE7C00"/>
    <w:rsid w:val="00EF30D8"/>
    <w:rsid w:val="00EF38CC"/>
    <w:rsid w:val="00EF6108"/>
    <w:rsid w:val="00F15674"/>
    <w:rsid w:val="00F1598F"/>
    <w:rsid w:val="00F24B10"/>
    <w:rsid w:val="00F279DF"/>
    <w:rsid w:val="00F37229"/>
    <w:rsid w:val="00F41913"/>
    <w:rsid w:val="00F5599A"/>
    <w:rsid w:val="00F80273"/>
    <w:rsid w:val="00F860CB"/>
    <w:rsid w:val="00F93270"/>
    <w:rsid w:val="00FA71CA"/>
    <w:rsid w:val="00FB077E"/>
    <w:rsid w:val="00FB4663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026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Tablebodytext">
    <w:name w:val="P: Table body text"/>
    <w:basedOn w:val="Normal"/>
    <w:rsid w:val="00253779"/>
    <w:p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indent1">
    <w:name w:val="P: Table body indent 1"/>
    <w:basedOn w:val="Normal"/>
    <w:rsid w:val="00253779"/>
    <w:pPr>
      <w:numPr>
        <w:ilvl w:val="1"/>
        <w:numId w:val="4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indent2">
    <w:name w:val="P: Table body indent 2"/>
    <w:basedOn w:val="Normal"/>
    <w:rsid w:val="00253779"/>
    <w:pPr>
      <w:numPr>
        <w:ilvl w:val="2"/>
        <w:numId w:val="4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  <w:style w:type="paragraph" w:customStyle="1" w:styleId="Ptablebodyfullout">
    <w:name w:val="P: table body fullout"/>
    <w:basedOn w:val="Normal"/>
    <w:rsid w:val="00253779"/>
    <w:pPr>
      <w:tabs>
        <w:tab w:val="left" w:pos="284"/>
      </w:tabs>
      <w:spacing w:before="40" w:after="80"/>
    </w:pPr>
    <w:rPr>
      <w:szCs w:val="20"/>
      <w:lang w:val="en-US"/>
    </w:rPr>
  </w:style>
  <w:style w:type="paragraph" w:customStyle="1" w:styleId="Ptablebodyindent10">
    <w:name w:val="P: table body indent 1"/>
    <w:basedOn w:val="Normal"/>
    <w:rsid w:val="00253779"/>
    <w:pPr>
      <w:tabs>
        <w:tab w:val="left" w:pos="284"/>
        <w:tab w:val="num" w:pos="1134"/>
      </w:tabs>
      <w:spacing w:before="40" w:after="80"/>
      <w:ind w:left="1134" w:hanging="567"/>
    </w:pPr>
    <w:rPr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026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Tablebodytext">
    <w:name w:val="P: Table body text"/>
    <w:basedOn w:val="Normal"/>
    <w:rsid w:val="00253779"/>
    <w:p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indent1">
    <w:name w:val="P: Table body indent 1"/>
    <w:basedOn w:val="Normal"/>
    <w:rsid w:val="00253779"/>
    <w:pPr>
      <w:numPr>
        <w:ilvl w:val="1"/>
        <w:numId w:val="4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indent2">
    <w:name w:val="P: Table body indent 2"/>
    <w:basedOn w:val="Normal"/>
    <w:rsid w:val="00253779"/>
    <w:pPr>
      <w:numPr>
        <w:ilvl w:val="2"/>
        <w:numId w:val="4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  <w:style w:type="paragraph" w:customStyle="1" w:styleId="Ptablebodyfullout">
    <w:name w:val="P: table body fullout"/>
    <w:basedOn w:val="Normal"/>
    <w:rsid w:val="00253779"/>
    <w:pPr>
      <w:tabs>
        <w:tab w:val="left" w:pos="284"/>
      </w:tabs>
      <w:spacing w:before="40" w:after="80"/>
    </w:pPr>
    <w:rPr>
      <w:szCs w:val="20"/>
      <w:lang w:val="en-US"/>
    </w:rPr>
  </w:style>
  <w:style w:type="paragraph" w:customStyle="1" w:styleId="Ptablebodyindent10">
    <w:name w:val="P: table body indent 1"/>
    <w:basedOn w:val="Normal"/>
    <w:rsid w:val="00253779"/>
    <w:pPr>
      <w:tabs>
        <w:tab w:val="left" w:pos="284"/>
        <w:tab w:val="num" w:pos="1134"/>
      </w:tabs>
      <w:spacing w:before="40" w:after="80"/>
      <w:ind w:left="1134" w:hanging="567"/>
    </w:pPr>
    <w:rPr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oter" Target="footer1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6</TotalTime>
  <Pages>8</Pages>
  <Words>889</Words>
  <Characters>507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2</cp:revision>
  <cp:lastPrinted>2016-07-15T04:27:00Z</cp:lastPrinted>
  <dcterms:created xsi:type="dcterms:W3CDTF">2016-08-11T02:25:00Z</dcterms:created>
  <dcterms:modified xsi:type="dcterms:W3CDTF">2016-11-13T06:39:00Z</dcterms:modified>
</cp:coreProperties>
</file>